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0B36" w:rsidRPr="00223A9C" w:rsidRDefault="00FD0B36" w:rsidP="00FD0B36">
      <w:pPr>
        <w:pStyle w:val="a5"/>
        <w:jc w:val="center"/>
        <w:rPr>
          <w:b/>
          <w:bCs/>
        </w:rPr>
      </w:pPr>
      <w:bookmarkStart w:id="0" w:name="_GoBack"/>
      <w:bookmarkEnd w:id="0"/>
      <w:r w:rsidRPr="0044435C">
        <w:rPr>
          <w:b/>
          <w:bCs/>
          <w:sz w:val="28"/>
          <w:szCs w:val="28"/>
        </w:rPr>
        <w:t>Π</w:t>
      </w:r>
      <w:r w:rsidRPr="00223A9C">
        <w:rPr>
          <w:b/>
          <w:bCs/>
        </w:rPr>
        <w:t>ΛΗ</w:t>
      </w:r>
      <w:r>
        <w:rPr>
          <w:b/>
          <w:bCs/>
        </w:rPr>
        <w:t xml:space="preserve"> </w:t>
      </w:r>
      <w:r w:rsidRPr="00237581">
        <w:rPr>
          <w:b/>
          <w:bCs/>
          <w:sz w:val="28"/>
          <w:szCs w:val="28"/>
        </w:rPr>
        <w:t>20</w:t>
      </w:r>
      <w:r w:rsidR="00E00437">
        <w:rPr>
          <w:b/>
          <w:bCs/>
        </w:rPr>
        <w:t xml:space="preserve">, </w:t>
      </w:r>
      <w:r w:rsidR="00E00437" w:rsidRPr="00E00437">
        <w:rPr>
          <w:b/>
          <w:bCs/>
          <w:sz w:val="28"/>
          <w:szCs w:val="28"/>
        </w:rPr>
        <w:t>Δ</w:t>
      </w:r>
      <w:r w:rsidRPr="00223A9C">
        <w:rPr>
          <w:b/>
          <w:bCs/>
        </w:rPr>
        <w:t xml:space="preserve">ΙΑΚΡΙΤΑ </w:t>
      </w:r>
      <w:r w:rsidRPr="00E00437">
        <w:rPr>
          <w:b/>
          <w:bCs/>
          <w:sz w:val="28"/>
          <w:szCs w:val="28"/>
        </w:rPr>
        <w:t>Μ</w:t>
      </w:r>
      <w:r w:rsidRPr="00223A9C">
        <w:rPr>
          <w:b/>
          <w:bCs/>
        </w:rPr>
        <w:t xml:space="preserve">ΑΘΗΜΑΤΙΚΑ ΚΑΙ </w:t>
      </w:r>
      <w:r w:rsidRPr="00E00437">
        <w:rPr>
          <w:b/>
          <w:bCs/>
          <w:sz w:val="28"/>
          <w:szCs w:val="28"/>
        </w:rPr>
        <w:t>Μ</w:t>
      </w:r>
      <w:r w:rsidRPr="00223A9C">
        <w:rPr>
          <w:b/>
          <w:bCs/>
        </w:rPr>
        <w:t xml:space="preserve">ΑΘΗΜΑΤΙΚΗ </w:t>
      </w:r>
      <w:r w:rsidRPr="00E00437">
        <w:rPr>
          <w:b/>
          <w:bCs/>
          <w:sz w:val="28"/>
          <w:szCs w:val="28"/>
        </w:rPr>
        <w:t>Λ</w:t>
      </w:r>
      <w:r w:rsidRPr="00223A9C">
        <w:rPr>
          <w:b/>
          <w:bCs/>
        </w:rPr>
        <w:t>ΟΓΙΚΗ</w:t>
      </w:r>
    </w:p>
    <w:p w:rsidR="00FD0B36" w:rsidRPr="00223A9C" w:rsidRDefault="00FD0B36" w:rsidP="00FD0B36">
      <w:pPr>
        <w:pStyle w:val="a5"/>
        <w:jc w:val="center"/>
        <w:rPr>
          <w:b/>
          <w:bCs/>
        </w:rPr>
      </w:pPr>
    </w:p>
    <w:p w:rsidR="00FD0B36" w:rsidRPr="00223A9C" w:rsidRDefault="00FD0B36" w:rsidP="00FD0B36">
      <w:pPr>
        <w:pStyle w:val="a5"/>
        <w:jc w:val="center"/>
        <w:rPr>
          <w:b/>
          <w:bCs/>
        </w:rPr>
      </w:pPr>
      <w:r w:rsidRPr="00223A9C">
        <w:rPr>
          <w:b/>
          <w:bCs/>
        </w:rPr>
        <w:t xml:space="preserve">ΕΞΕΤΑΣΗ </w:t>
      </w:r>
      <w:r>
        <w:rPr>
          <w:b/>
          <w:bCs/>
        </w:rPr>
        <w:t>ΙΟΥ</w:t>
      </w:r>
      <w:r w:rsidR="00593B76">
        <w:rPr>
          <w:b/>
          <w:bCs/>
        </w:rPr>
        <w:t>Λ</w:t>
      </w:r>
      <w:r w:rsidRPr="00223A9C">
        <w:rPr>
          <w:b/>
          <w:bCs/>
        </w:rPr>
        <w:t>ΙΟΥ 20</w:t>
      </w:r>
      <w:r w:rsidRPr="00E00437">
        <w:rPr>
          <w:b/>
          <w:bCs/>
        </w:rPr>
        <w:t>1</w:t>
      </w:r>
      <w:r w:rsidR="00593B76">
        <w:rPr>
          <w:b/>
          <w:bCs/>
        </w:rPr>
        <w:t>8</w:t>
      </w:r>
      <w:r w:rsidRPr="00223A9C">
        <w:rPr>
          <w:b/>
          <w:bCs/>
        </w:rPr>
        <w:t>, Α' ΜΕΡΟΣ</w:t>
      </w:r>
    </w:p>
    <w:p w:rsidR="00FD0B36" w:rsidRDefault="00FD0B36" w:rsidP="00FD0B36">
      <w:pPr>
        <w:pStyle w:val="a5"/>
        <w:jc w:val="center"/>
        <w:rPr>
          <w:b/>
          <w:bCs/>
        </w:rPr>
      </w:pPr>
    </w:p>
    <w:p w:rsidR="00FD0B36" w:rsidRPr="00BE4BF6" w:rsidRDefault="00FD0B36" w:rsidP="00FD0B36">
      <w:pPr>
        <w:pStyle w:val="a5"/>
        <w:jc w:val="center"/>
        <w:rPr>
          <w:b/>
          <w:bCs/>
        </w:rPr>
      </w:pPr>
    </w:p>
    <w:p w:rsidR="00FD0B36" w:rsidRDefault="00FD0B36" w:rsidP="00FD0B36">
      <w:pPr>
        <w:rPr>
          <w:b/>
          <w:bCs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center"/>
        <w:rPr>
          <w:b/>
        </w:rPr>
      </w:pPr>
      <w:r>
        <w:rPr>
          <w:b/>
        </w:rPr>
        <w:t>ΣΥΜΠΛΗΡΩΣΤΕ ΤΑ ΣΤΟΙΧΕΙΑ ΣΑΣ ΚΑΙ ΜΗΝ ΑΝΟΙΞΕΤΕ ΤΑ ΕΡΩΤΗΜΑΤΑ ΑΝ ΔΕΝ ΣΑΣ ΠΕΙ Ο ΕΠΙΤΗΡΗΤΗΣ</w:t>
      </w: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ind w:left="540"/>
        <w:jc w:val="both"/>
        <w:rPr>
          <w:b/>
        </w:rPr>
      </w:pPr>
      <w:r>
        <w:rPr>
          <w:b/>
        </w:rPr>
        <w:t>ΕΠΩΝΥΜΟ…………………………………………ΟΝΟΜΑ………….…………..</w:t>
      </w:r>
    </w:p>
    <w:p w:rsidR="00FD0B36" w:rsidRDefault="00FD0B36" w:rsidP="00FD0B36">
      <w:pPr>
        <w:pStyle w:val="a"/>
        <w:numPr>
          <w:ilvl w:val="0"/>
          <w:numId w:val="0"/>
        </w:numPr>
        <w:ind w:left="540"/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ind w:left="540"/>
        <w:jc w:val="both"/>
        <w:rPr>
          <w:b/>
        </w:rPr>
      </w:pPr>
      <w:r>
        <w:rPr>
          <w:b/>
        </w:rPr>
        <w:t>ΠΑΤΡΩΝΥΜΟ……………………………………...ΤΜΗΜΑ……………………..</w:t>
      </w:r>
    </w:p>
    <w:p w:rsidR="00FD0B36" w:rsidRDefault="00FD0B36" w:rsidP="00FD0B36">
      <w:pPr>
        <w:pStyle w:val="a"/>
        <w:numPr>
          <w:ilvl w:val="0"/>
          <w:numId w:val="0"/>
        </w:numPr>
        <w:ind w:left="540"/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ind w:left="540"/>
        <w:jc w:val="both"/>
        <w:rPr>
          <w:b/>
        </w:rPr>
      </w:pPr>
      <w:r>
        <w:rPr>
          <w:b/>
        </w:rPr>
        <w:t>ΑΡΙΘΜΟΣ ΜΗΤΡΩΟΥ……………………ΥΠΟΓΡΑΦΗ…………………………</w:t>
      </w:r>
    </w:p>
    <w:p w:rsidR="00FD0B36" w:rsidRPr="00776BAA" w:rsidRDefault="00FD0B36" w:rsidP="00FD0B36">
      <w:pPr>
        <w:pStyle w:val="a"/>
        <w:numPr>
          <w:ilvl w:val="0"/>
          <w:numId w:val="0"/>
        </w:numPr>
        <w:ind w:left="540"/>
        <w:jc w:val="both"/>
        <w:rPr>
          <w:b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i/>
        </w:rPr>
      </w:pPr>
    </w:p>
    <w:p w:rsidR="00FD0B36" w:rsidRDefault="00FD0B36" w:rsidP="00FD0B36">
      <w:pPr>
        <w:pStyle w:val="a"/>
        <w:numPr>
          <w:ilvl w:val="0"/>
          <w:numId w:val="0"/>
        </w:numPr>
        <w:jc w:val="both"/>
        <w:rPr>
          <w:i/>
        </w:rPr>
      </w:pPr>
    </w:p>
    <w:p w:rsidR="00FD0B36" w:rsidRPr="005535DE" w:rsidRDefault="00FD0B36" w:rsidP="00FD0B36">
      <w:pPr>
        <w:pStyle w:val="a"/>
        <w:numPr>
          <w:ilvl w:val="0"/>
          <w:numId w:val="0"/>
        </w:numPr>
        <w:jc w:val="both"/>
        <w:rPr>
          <w:i/>
        </w:rPr>
      </w:pPr>
      <w:r w:rsidRPr="005535DE">
        <w:rPr>
          <w:i/>
        </w:rPr>
        <w:t xml:space="preserve">ΟΔΗΓΙΕΣ: Κυκλώστε το γράμμα «Σ» </w:t>
      </w:r>
      <w:r>
        <w:rPr>
          <w:i/>
        </w:rPr>
        <w:t xml:space="preserve">που είναι παραπλεύρως σε κάθε πρόταση </w:t>
      </w:r>
      <w:r w:rsidRPr="005535DE">
        <w:rPr>
          <w:i/>
        </w:rPr>
        <w:t xml:space="preserve">αν θεωρείτε ότι η πρόταση είναι αληθής ή το γράμμα «Λ» αν θεωρείτε ότι είναι ψευδής. ΠΡΟΣΟΧΗ: Μια λάθος απάντηση </w:t>
      </w:r>
      <w:r>
        <w:rPr>
          <w:i/>
        </w:rPr>
        <w:t xml:space="preserve">αφαιρεί </w:t>
      </w:r>
      <w:r w:rsidR="00AB39A9">
        <w:rPr>
          <w:i/>
        </w:rPr>
        <w:t xml:space="preserve">ένα τέταρτο της μονάδας </w:t>
      </w:r>
      <w:r>
        <w:rPr>
          <w:i/>
        </w:rPr>
        <w:t xml:space="preserve">από το </w:t>
      </w:r>
      <w:r w:rsidRPr="005535DE">
        <w:rPr>
          <w:i/>
        </w:rPr>
        <w:t>ερώτημα. Σημειώστε μια απάντηση αν είστε αρκετά β</w:t>
      </w:r>
      <w:r>
        <w:rPr>
          <w:i/>
        </w:rPr>
        <w:t>έβαιοι</w:t>
      </w:r>
      <w:r w:rsidRPr="005535DE">
        <w:rPr>
          <w:i/>
        </w:rPr>
        <w:t xml:space="preserve"> για αυτήν.</w:t>
      </w:r>
      <w:r>
        <w:rPr>
          <w:i/>
        </w:rPr>
        <w:t xml:space="preserve"> Αν χρειάζεστε, χρησιμοποιήστε για πρόχειρο τον χώρο μετά το τελευταίο ερώτημα.</w:t>
      </w:r>
    </w:p>
    <w:p w:rsidR="005535DE" w:rsidRPr="00234326" w:rsidRDefault="00FD0B36" w:rsidP="00274F26">
      <w:pPr>
        <w:rPr>
          <w:b/>
        </w:rPr>
      </w:pPr>
      <w:r>
        <w:br w:type="page"/>
      </w:r>
      <w:r w:rsidR="002D0536" w:rsidRPr="00234326">
        <w:rPr>
          <w:b/>
        </w:rPr>
        <w:lastRenderedPageBreak/>
        <w:t>ΕΡΩΤΗΜΑΤΑ</w:t>
      </w:r>
    </w:p>
    <w:p w:rsidR="00231013" w:rsidRPr="00BE64F5" w:rsidRDefault="00231013" w:rsidP="00231013">
      <w:pPr>
        <w:pStyle w:val="a"/>
        <w:ind w:left="288" w:hanging="288"/>
        <w:contextualSpacing w:val="0"/>
        <w:jc w:val="both"/>
      </w:pPr>
      <w:r w:rsidRPr="00BE64F5">
        <w:t xml:space="preserve">Στους παρακάτω τύπους τα </w:t>
      </w:r>
      <m:oMath>
        <m:r>
          <w:rPr>
            <w:rFonts w:ascii="Cambria Math" w:hAnsi="Cambria Math"/>
          </w:rPr>
          <m:t>φ</m:t>
        </m:r>
      </m:oMath>
      <w:r w:rsidRPr="00BE64F5">
        <w:t xml:space="preserve">, </w:t>
      </w:r>
      <m:oMath>
        <m:r>
          <w:rPr>
            <w:rFonts w:ascii="Cambria Math" w:hAnsi="Cambria Math"/>
          </w:rPr>
          <m:t>χ</m:t>
        </m:r>
      </m:oMath>
      <w:r w:rsidRPr="00BE64F5">
        <w:t xml:space="preserve">, </w:t>
      </w:r>
      <m:oMath>
        <m:r>
          <w:rPr>
            <w:rFonts w:ascii="Cambria Math" w:hAnsi="Cambria Math"/>
          </w:rPr>
          <m:t>ψ</m:t>
        </m:r>
      </m:oMath>
      <w:r w:rsidRPr="00BE64F5">
        <w:t xml:space="preserve"> είναι προτασιακοί τύποι. Ισχύει ότι:</w:t>
      </w:r>
    </w:p>
    <w:p w:rsidR="00231013" w:rsidRPr="00294913" w:rsidRDefault="00231013" w:rsidP="00231013">
      <w:pPr>
        <w:pStyle w:val="2"/>
        <w:numPr>
          <w:ilvl w:val="0"/>
          <w:numId w:val="31"/>
        </w:numPr>
        <w:tabs>
          <w:tab w:val="left" w:pos="1418"/>
        </w:tabs>
        <w:spacing w:before="20" w:after="20"/>
        <w:ind w:left="270"/>
        <w:rPr>
          <w:sz w:val="22"/>
          <w:szCs w:val="22"/>
        </w:rPr>
      </w:pPr>
      <w:r w:rsidRPr="00294913">
        <w:rPr>
          <w:sz w:val="22"/>
          <w:szCs w:val="22"/>
        </w:rPr>
        <w:tab/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φ,χ,ψ</m:t>
            </m:r>
          </m:e>
        </m:d>
        <m:r>
          <w:rPr>
            <w:rFonts w:ascii="Cambria Math" w:hAnsi="Cambria Math"/>
            <w:sz w:val="22"/>
            <w:szCs w:val="22"/>
          </w:rPr>
          <m:t>⊨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φ→ψ</m:t>
            </m:r>
          </m:e>
        </m:d>
        <m:r>
          <w:rPr>
            <w:rFonts w:ascii="Cambria Math" w:hAnsi="Cambria Math"/>
            <w:sz w:val="22"/>
            <w:szCs w:val="22"/>
          </w:rPr>
          <m:t>∧χ</m:t>
        </m:r>
      </m:oMath>
      <w:r w:rsidR="0009459C">
        <w:rPr>
          <w:sz w:val="22"/>
          <w:szCs w:val="22"/>
        </w:rPr>
        <w:t xml:space="preserve">    </w:t>
      </w:r>
      <w:r w:rsidR="0009459C" w:rsidRPr="005D35EA">
        <w:rPr>
          <w:b/>
          <w:sz w:val="22"/>
          <w:szCs w:val="22"/>
        </w:rPr>
        <w:t>(Σωστό)</w:t>
      </w:r>
    </w:p>
    <w:p w:rsidR="00231013" w:rsidRPr="00B4695A" w:rsidRDefault="00231013" w:rsidP="00231013">
      <w:pPr>
        <w:pStyle w:val="2"/>
        <w:numPr>
          <w:ilvl w:val="0"/>
          <w:numId w:val="2"/>
        </w:numPr>
        <w:spacing w:before="20" w:after="20"/>
        <w:ind w:left="1418" w:hanging="1134"/>
        <w:rPr>
          <w:sz w:val="22"/>
          <w:szCs w:val="22"/>
        </w:rPr>
      </w:pPr>
      <w:r w:rsidRPr="00FD5A1E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¬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ψ→φ</m:t>
            </m:r>
          </m:e>
        </m:d>
        <m:r>
          <w:rPr>
            <w:rFonts w:ascii="Cambria Math" w:hAnsi="Cambria Math"/>
            <w:sz w:val="22"/>
            <w:szCs w:val="22"/>
          </w:rPr>
          <m:t>→¬φ⊨</m:t>
        </m:r>
        <m:r>
          <w:rPr>
            <w:rFonts w:ascii="Cambria Math" w:hAnsi="Cambria Math"/>
            <w:sz w:val="22"/>
            <w:szCs w:val="22"/>
            <w:lang w:val="en-US"/>
          </w:rPr>
          <m:t>¬χ</m:t>
        </m:r>
      </m:oMath>
      <w:r w:rsidR="0009459C">
        <w:rPr>
          <w:sz w:val="22"/>
          <w:szCs w:val="22"/>
        </w:rPr>
        <w:t xml:space="preserve">    </w:t>
      </w:r>
      <w:r w:rsidR="0009459C" w:rsidRPr="005D35EA">
        <w:rPr>
          <w:b/>
          <w:sz w:val="22"/>
          <w:szCs w:val="22"/>
        </w:rPr>
        <w:t>(Λάθος)</w:t>
      </w:r>
    </w:p>
    <w:p w:rsidR="00231013" w:rsidRPr="00B4695A" w:rsidRDefault="00231013" w:rsidP="00231013">
      <w:pPr>
        <w:pStyle w:val="2"/>
        <w:numPr>
          <w:ilvl w:val="0"/>
          <w:numId w:val="2"/>
        </w:numPr>
        <w:tabs>
          <w:tab w:val="left" w:pos="1418"/>
        </w:tabs>
        <w:spacing w:before="20" w:after="20"/>
        <w:ind w:left="1418" w:hanging="1134"/>
        <w:rPr>
          <w:sz w:val="22"/>
          <w:szCs w:val="22"/>
        </w:rPr>
      </w:pPr>
      <w:r w:rsidRPr="00BE64F5">
        <w:rPr>
          <w:sz w:val="22"/>
          <w:szCs w:val="22"/>
        </w:rPr>
        <w:tab/>
      </w:r>
      <w:r>
        <w:rPr>
          <w:sz w:val="22"/>
          <w:szCs w:val="22"/>
        </w:rPr>
        <w:t xml:space="preserve">Αν </w:t>
      </w:r>
      <m:oMath>
        <m:r>
          <w:rPr>
            <w:rFonts w:ascii="Cambria Math" w:hAnsi="Cambria Math"/>
            <w:sz w:val="22"/>
            <w:szCs w:val="22"/>
          </w:rPr>
          <m:t>χ⊨φ</m:t>
        </m:r>
      </m:oMath>
      <w:r>
        <w:rPr>
          <w:sz w:val="22"/>
          <w:szCs w:val="22"/>
        </w:rPr>
        <w:t xml:space="preserve"> και </w:t>
      </w:r>
      <m:oMath>
        <m:r>
          <w:rPr>
            <w:rFonts w:ascii="Cambria Math" w:hAnsi="Cambria Math"/>
            <w:sz w:val="22"/>
            <w:szCs w:val="22"/>
          </w:rPr>
          <m:t>ψ⊨¬φ</m:t>
        </m:r>
      </m:oMath>
      <w:r>
        <w:rPr>
          <w:sz w:val="22"/>
          <w:szCs w:val="22"/>
        </w:rPr>
        <w:t xml:space="preserve">, τότε </w:t>
      </w:r>
      <m:oMath>
        <m:r>
          <w:rPr>
            <w:rFonts w:ascii="Cambria Math" w:hAnsi="Cambria Math"/>
            <w:sz w:val="22"/>
            <w:szCs w:val="22"/>
          </w:rPr>
          <m:t>χ∨ψ⊨φ→φ</m:t>
        </m:r>
      </m:oMath>
      <w:r w:rsidR="00096409">
        <w:rPr>
          <w:sz w:val="22"/>
          <w:szCs w:val="22"/>
        </w:rPr>
        <w:t xml:space="preserve">    </w:t>
      </w:r>
      <w:r w:rsidR="00096409" w:rsidRPr="005D35EA">
        <w:rPr>
          <w:b/>
          <w:sz w:val="22"/>
          <w:szCs w:val="22"/>
        </w:rPr>
        <w:t>(Σωστό)</w:t>
      </w:r>
    </w:p>
    <w:p w:rsidR="00231013" w:rsidRDefault="00231013" w:rsidP="00231013">
      <w:pPr>
        <w:pStyle w:val="2"/>
        <w:numPr>
          <w:ilvl w:val="0"/>
          <w:numId w:val="2"/>
        </w:numPr>
        <w:tabs>
          <w:tab w:val="left" w:pos="1418"/>
        </w:tabs>
        <w:ind w:left="1418" w:hanging="1134"/>
        <w:rPr>
          <w:sz w:val="22"/>
          <w:szCs w:val="22"/>
        </w:rPr>
      </w:pPr>
      <w:r w:rsidRPr="00BE64F5">
        <w:rPr>
          <w:sz w:val="22"/>
          <w:szCs w:val="22"/>
        </w:rPr>
        <w:tab/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φ→χ, ψ→χ</m:t>
            </m:r>
          </m:e>
        </m:d>
        <m:r>
          <w:rPr>
            <w:rFonts w:ascii="Cambria Math" w:hAnsi="Cambria Math"/>
            <w:sz w:val="22"/>
            <w:szCs w:val="22"/>
          </w:rPr>
          <m:t>⊨χ</m:t>
        </m:r>
      </m:oMath>
      <w:r w:rsidR="0009459C">
        <w:rPr>
          <w:sz w:val="22"/>
          <w:szCs w:val="22"/>
        </w:rPr>
        <w:t xml:space="preserve">    </w:t>
      </w:r>
      <w:r w:rsidR="0009459C" w:rsidRPr="005D35EA">
        <w:rPr>
          <w:b/>
          <w:sz w:val="22"/>
          <w:szCs w:val="22"/>
        </w:rPr>
        <w:t>(Λάθος)</w:t>
      </w:r>
    </w:p>
    <w:p w:rsidR="00231013" w:rsidRPr="00C80E0A" w:rsidRDefault="00231013" w:rsidP="00231013">
      <w:pPr>
        <w:pStyle w:val="2"/>
        <w:numPr>
          <w:ilvl w:val="0"/>
          <w:numId w:val="0"/>
        </w:numPr>
        <w:tabs>
          <w:tab w:val="left" w:pos="1418"/>
        </w:tabs>
        <w:rPr>
          <w:sz w:val="22"/>
          <w:szCs w:val="22"/>
        </w:rPr>
      </w:pPr>
    </w:p>
    <w:p w:rsidR="00231013" w:rsidRPr="00FD5A1E" w:rsidRDefault="000D78EE" w:rsidP="000D78EE">
      <w:pPr>
        <w:pStyle w:val="a"/>
        <w:ind w:left="288" w:hanging="288"/>
        <w:contextualSpacing w:val="0"/>
        <w:jc w:val="both"/>
      </w:pPr>
      <w:r w:rsidRPr="00BE64F5">
        <w:rPr>
          <w:szCs w:val="22"/>
        </w:rPr>
        <w:t xml:space="preserve">Στα παρακάτω οι </w:t>
      </w:r>
      <m:oMath>
        <m:r>
          <w:rPr>
            <w:rFonts w:ascii="Cambria Math" w:hAnsi="Cambria Math"/>
            <w:szCs w:val="22"/>
          </w:rPr>
          <m:t>φ(</m:t>
        </m:r>
        <m:r>
          <w:rPr>
            <w:rFonts w:ascii="Cambria Math" w:hAnsi="Cambria Math"/>
            <w:szCs w:val="22"/>
            <w:lang w:val="en-US"/>
          </w:rPr>
          <m:t>x</m:t>
        </m:r>
        <m:r>
          <w:rPr>
            <w:rFonts w:ascii="Cambria Math" w:hAnsi="Cambria Math"/>
            <w:szCs w:val="22"/>
          </w:rPr>
          <m:t>,</m:t>
        </m:r>
        <m:r>
          <w:rPr>
            <w:rFonts w:ascii="Cambria Math" w:hAnsi="Cambria Math"/>
            <w:szCs w:val="22"/>
            <w:lang w:val="en-US"/>
          </w:rPr>
          <m:t>y</m:t>
        </m:r>
        <m:r>
          <w:rPr>
            <w:rFonts w:ascii="Cambria Math" w:hAnsi="Cambria Math"/>
            <w:szCs w:val="22"/>
          </w:rPr>
          <m:t>)</m:t>
        </m:r>
      </m:oMath>
      <w:r w:rsidRPr="00BE64F5">
        <w:rPr>
          <w:i/>
          <w:szCs w:val="22"/>
        </w:rPr>
        <w:t>,</w:t>
      </w:r>
      <w:r w:rsidRPr="00BE64F5">
        <w:rPr>
          <w:szCs w:val="22"/>
        </w:rPr>
        <w:t xml:space="preserve"> </w:t>
      </w:r>
      <m:oMath>
        <m:r>
          <w:rPr>
            <w:rFonts w:ascii="Cambria Math" w:hAnsi="Cambria Math"/>
            <w:szCs w:val="22"/>
          </w:rPr>
          <m:t>ψ(</m:t>
        </m:r>
        <m:r>
          <w:rPr>
            <w:rFonts w:ascii="Cambria Math" w:hAnsi="Cambria Math"/>
            <w:szCs w:val="22"/>
            <w:lang w:val="en-US"/>
          </w:rPr>
          <m:t>x</m:t>
        </m:r>
        <m:r>
          <w:rPr>
            <w:rFonts w:ascii="Cambria Math" w:hAnsi="Cambria Math"/>
            <w:szCs w:val="22"/>
          </w:rPr>
          <m:t>)</m:t>
        </m:r>
      </m:oMath>
      <w:r w:rsidRPr="00BE64F5">
        <w:rPr>
          <w:i/>
          <w:szCs w:val="22"/>
        </w:rPr>
        <w:t xml:space="preserve"> </w:t>
      </w:r>
      <w:r w:rsidRPr="00BE64F5">
        <w:rPr>
          <w:szCs w:val="22"/>
        </w:rPr>
        <w:t xml:space="preserve">και  </w:t>
      </w:r>
      <m:oMath>
        <m:r>
          <w:rPr>
            <w:rFonts w:ascii="Cambria Math" w:hAnsi="Cambria Math"/>
            <w:szCs w:val="22"/>
          </w:rPr>
          <m:t>χ(</m:t>
        </m:r>
        <m:r>
          <w:rPr>
            <w:rFonts w:ascii="Cambria Math" w:hAnsi="Cambria Math"/>
            <w:szCs w:val="22"/>
            <w:lang w:val="en-US"/>
          </w:rPr>
          <m:t>y</m:t>
        </m:r>
        <m:r>
          <w:rPr>
            <w:rFonts w:ascii="Cambria Math" w:hAnsi="Cambria Math"/>
            <w:szCs w:val="22"/>
          </w:rPr>
          <m:t>)</m:t>
        </m:r>
      </m:oMath>
      <w:r>
        <w:rPr>
          <w:szCs w:val="22"/>
        </w:rPr>
        <w:t xml:space="preserve"> είναι πρωτοβάθμιοι τύποι</w:t>
      </w:r>
      <w:r w:rsidRPr="00E001D3">
        <w:rPr>
          <w:szCs w:val="22"/>
        </w:rPr>
        <w:t xml:space="preserve"> </w:t>
      </w:r>
      <w:r>
        <w:rPr>
          <w:szCs w:val="22"/>
        </w:rPr>
        <w:t xml:space="preserve">οι οποίοι περιλαμβάνουν τις μεταβλητές στις παρενθέσεις σαν ελεύθερες. </w:t>
      </w:r>
      <w:r w:rsidRPr="00BE64F5">
        <w:rPr>
          <w:i/>
          <w:szCs w:val="22"/>
        </w:rPr>
        <w:t xml:space="preserve"> </w:t>
      </w:r>
      <w:r w:rsidRPr="00BE64F5">
        <w:rPr>
          <w:szCs w:val="22"/>
        </w:rPr>
        <w:t>Ποιες από τις παρακάτω λογικές ισοδυναμίες ισχύουν;</w:t>
      </w:r>
    </w:p>
    <w:p w:rsidR="00231013" w:rsidRPr="00B82B63" w:rsidRDefault="00231013" w:rsidP="00231013">
      <w:pPr>
        <w:pStyle w:val="a"/>
        <w:numPr>
          <w:ilvl w:val="0"/>
          <w:numId w:val="40"/>
        </w:numPr>
        <w:spacing w:before="0"/>
        <w:contextualSpacing w:val="0"/>
        <w:rPr>
          <w:sz w:val="22"/>
          <w:szCs w:val="22"/>
        </w:rPr>
      </w:pPr>
      <w:r w:rsidRPr="00FC3F15">
        <w:rPr>
          <w:sz w:val="22"/>
          <w:szCs w:val="22"/>
        </w:rPr>
        <w:t xml:space="preserve">   </w:t>
      </w:r>
      <w:r w:rsidR="00203564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∃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∀</m:t>
        </m:r>
        <m:r>
          <w:rPr>
            <w:rFonts w:ascii="Cambria Math" w:hAnsi="Cambria Math"/>
            <w:sz w:val="22"/>
            <w:szCs w:val="22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,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2"/>
                <w:szCs w:val="22"/>
              </w:rPr>
              <m:t>∨χ(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>)</m:t>
            </m:r>
          </m:e>
        </m:d>
        <m:r>
          <w:rPr>
            <w:rFonts w:ascii="Cambria Math" w:hAnsi="Cambria Math"/>
            <w:sz w:val="22"/>
            <w:szCs w:val="22"/>
          </w:rPr>
          <m:t>≡∃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∀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 xml:space="preserve"> φ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,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2"/>
                <w:szCs w:val="22"/>
              </w:rPr>
              <m:t>∨∀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>χ(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>)</m:t>
            </m:r>
          </m:e>
        </m:d>
      </m:oMath>
      <w:r w:rsidRPr="00FC3F15">
        <w:rPr>
          <w:sz w:val="22"/>
          <w:szCs w:val="22"/>
        </w:rPr>
        <w:t xml:space="preserve"> </w:t>
      </w:r>
      <w:r w:rsidR="00C13F9E" w:rsidRPr="00B82B63">
        <w:rPr>
          <w:sz w:val="22"/>
          <w:szCs w:val="22"/>
        </w:rPr>
        <w:t xml:space="preserve">    </w:t>
      </w:r>
      <w:r w:rsidR="00C13F9E" w:rsidRPr="00B82B63">
        <w:rPr>
          <w:b/>
          <w:sz w:val="22"/>
          <w:szCs w:val="22"/>
        </w:rPr>
        <w:t>(</w:t>
      </w:r>
      <w:r w:rsidR="005D35EA" w:rsidRPr="005D35EA">
        <w:rPr>
          <w:b/>
          <w:sz w:val="22"/>
          <w:szCs w:val="22"/>
        </w:rPr>
        <w:t>Λάθος</w:t>
      </w:r>
      <w:r w:rsidR="00C13F9E" w:rsidRPr="00B82B63">
        <w:rPr>
          <w:b/>
          <w:sz w:val="22"/>
          <w:szCs w:val="22"/>
        </w:rPr>
        <w:t>)</w:t>
      </w:r>
      <w:r w:rsidR="00BB5227" w:rsidRPr="00B82B63">
        <w:rPr>
          <w:b/>
          <w:sz w:val="22"/>
          <w:szCs w:val="22"/>
        </w:rPr>
        <w:t xml:space="preserve"> </w:t>
      </w:r>
    </w:p>
    <w:p w:rsidR="00231013" w:rsidRPr="00FC3F15" w:rsidRDefault="00231013" w:rsidP="00231013">
      <w:pPr>
        <w:pStyle w:val="a"/>
        <w:numPr>
          <w:ilvl w:val="0"/>
          <w:numId w:val="40"/>
        </w:numPr>
        <w:spacing w:before="0"/>
        <w:contextualSpacing w:val="0"/>
        <w:rPr>
          <w:sz w:val="22"/>
          <w:szCs w:val="22"/>
        </w:rPr>
      </w:pPr>
      <w:r w:rsidRPr="005D35EA">
        <w:rPr>
          <w:sz w:val="22"/>
          <w:szCs w:val="22"/>
        </w:rPr>
        <w:t xml:space="preserve">    </w:t>
      </w:r>
      <m:oMath>
        <m:r>
          <w:rPr>
            <w:rFonts w:ascii="Cambria Math" w:hAnsi="Cambria Math"/>
            <w:sz w:val="22"/>
            <w:szCs w:val="22"/>
          </w:rPr>
          <m:t>∀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∀</m:t>
        </m:r>
        <m:r>
          <w:rPr>
            <w:rFonts w:ascii="Cambria Math" w:hAnsi="Cambria Math"/>
            <w:sz w:val="22"/>
            <w:szCs w:val="22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ψ(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  <m:r>
              <w:rPr>
                <w:rFonts w:ascii="Cambria Math" w:hAnsi="Cambria Math"/>
                <w:sz w:val="22"/>
                <w:szCs w:val="22"/>
              </w:rPr>
              <m:t>)∨χ(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>)</m:t>
            </m:r>
          </m:e>
        </m:d>
        <m:r>
          <w:rPr>
            <w:rFonts w:ascii="Cambria Math" w:hAnsi="Cambria Math"/>
            <w:sz w:val="22"/>
            <w:szCs w:val="22"/>
          </w:rPr>
          <m:t>≡∀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ψ(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)∨∀</m:t>
        </m:r>
        <m:r>
          <w:rPr>
            <w:rFonts w:ascii="Cambria Math" w:hAnsi="Cambria Math"/>
            <w:sz w:val="22"/>
            <w:szCs w:val="22"/>
            <w:lang w:val="en-US"/>
          </w:rPr>
          <m:t>y</m:t>
        </m:r>
        <m:r>
          <w:rPr>
            <w:rFonts w:ascii="Cambria Math" w:hAnsi="Cambria Math"/>
            <w:sz w:val="22"/>
            <w:szCs w:val="22"/>
          </w:rPr>
          <m:t>χ(</m:t>
        </m:r>
        <m:r>
          <w:rPr>
            <w:rFonts w:ascii="Cambria Math" w:hAnsi="Cambria Math"/>
            <w:sz w:val="22"/>
            <w:szCs w:val="22"/>
            <w:lang w:val="en-US"/>
          </w:rPr>
          <m:t>y</m:t>
        </m:r>
        <m:r>
          <w:rPr>
            <w:rFonts w:ascii="Cambria Math" w:hAnsi="Cambria Math"/>
            <w:sz w:val="22"/>
            <w:szCs w:val="22"/>
          </w:rPr>
          <m:t>)</m:t>
        </m:r>
      </m:oMath>
      <w:r w:rsidR="007954ED" w:rsidRPr="005D35EA">
        <w:rPr>
          <w:sz w:val="22"/>
          <w:szCs w:val="22"/>
        </w:rPr>
        <w:t xml:space="preserve">    </w:t>
      </w:r>
      <w:r w:rsidR="007954ED" w:rsidRPr="005D35EA">
        <w:rPr>
          <w:b/>
          <w:sz w:val="22"/>
          <w:szCs w:val="22"/>
        </w:rPr>
        <w:t>(</w:t>
      </w:r>
      <w:r w:rsidR="005D35EA" w:rsidRPr="005D35EA">
        <w:rPr>
          <w:b/>
          <w:sz w:val="22"/>
          <w:szCs w:val="22"/>
        </w:rPr>
        <w:t>Σωστό</w:t>
      </w:r>
      <w:r w:rsidR="007954ED" w:rsidRPr="005D35EA">
        <w:rPr>
          <w:b/>
          <w:sz w:val="22"/>
          <w:szCs w:val="22"/>
        </w:rPr>
        <w:t>)</w:t>
      </w:r>
    </w:p>
    <w:p w:rsidR="00231013" w:rsidRPr="005D35EA" w:rsidRDefault="00231013" w:rsidP="00231013">
      <w:pPr>
        <w:pStyle w:val="a"/>
        <w:numPr>
          <w:ilvl w:val="0"/>
          <w:numId w:val="40"/>
        </w:numPr>
        <w:spacing w:before="0"/>
        <w:contextualSpacing w:val="0"/>
        <w:rPr>
          <w:sz w:val="22"/>
          <w:szCs w:val="22"/>
        </w:rPr>
      </w:pPr>
      <w:r w:rsidRPr="00A9105C">
        <w:rPr>
          <w:sz w:val="22"/>
          <w:szCs w:val="22"/>
        </w:rPr>
        <w:t xml:space="preserve">    </w:t>
      </w:r>
      <m:oMath>
        <m:r>
          <w:rPr>
            <w:rFonts w:ascii="Cambria Math" w:hAnsi="Cambria Math"/>
            <w:sz w:val="22"/>
            <w:szCs w:val="22"/>
          </w:rPr>
          <m:t>∃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∃</m:t>
        </m:r>
        <m:r>
          <w:rPr>
            <w:rFonts w:ascii="Cambria Math" w:hAnsi="Cambria Math"/>
            <w:sz w:val="22"/>
            <w:szCs w:val="22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,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∨ψ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hAnsi="Cambria Math"/>
            <w:sz w:val="22"/>
            <w:szCs w:val="22"/>
          </w:rPr>
          <m:t>≡∃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∃</m:t>
        </m:r>
        <m:r>
          <w:rPr>
            <w:rFonts w:ascii="Cambria Math" w:hAnsi="Cambria Math"/>
            <w:sz w:val="22"/>
            <w:szCs w:val="22"/>
            <w:lang w:val="en-US"/>
          </w:rPr>
          <m:t>y</m:t>
        </m:r>
        <m:r>
          <w:rPr>
            <w:rFonts w:ascii="Cambria Math" w:hAnsi="Cambria Math"/>
            <w:sz w:val="22"/>
            <w:szCs w:val="22"/>
          </w:rPr>
          <m:t>φ(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,</m:t>
        </m:r>
        <m:r>
          <w:rPr>
            <w:rFonts w:ascii="Cambria Math" w:hAnsi="Cambria Math"/>
            <w:sz w:val="22"/>
            <w:szCs w:val="22"/>
            <w:lang w:val="en-US"/>
          </w:rPr>
          <m:t>y</m:t>
        </m:r>
        <m:r>
          <w:rPr>
            <w:rFonts w:ascii="Cambria Math" w:hAnsi="Cambria Math"/>
            <w:sz w:val="22"/>
            <w:szCs w:val="22"/>
          </w:rPr>
          <m:t>)∨∃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ψ(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)</m:t>
        </m:r>
      </m:oMath>
      <w:r w:rsidR="007954ED" w:rsidRPr="005D35EA">
        <w:rPr>
          <w:sz w:val="22"/>
          <w:szCs w:val="22"/>
        </w:rPr>
        <w:t xml:space="preserve">    </w:t>
      </w:r>
      <w:r w:rsidR="007954ED" w:rsidRPr="005D35EA">
        <w:rPr>
          <w:b/>
          <w:sz w:val="22"/>
          <w:szCs w:val="22"/>
        </w:rPr>
        <w:t>(</w:t>
      </w:r>
      <w:r w:rsidR="005D35EA" w:rsidRPr="005D35EA">
        <w:rPr>
          <w:b/>
          <w:sz w:val="22"/>
          <w:szCs w:val="22"/>
        </w:rPr>
        <w:t>Σωστό</w:t>
      </w:r>
      <w:r w:rsidR="007954ED" w:rsidRPr="005D35EA">
        <w:rPr>
          <w:b/>
          <w:sz w:val="22"/>
          <w:szCs w:val="22"/>
        </w:rPr>
        <w:t>)</w:t>
      </w:r>
    </w:p>
    <w:p w:rsidR="00231013" w:rsidRDefault="00231013" w:rsidP="00231013">
      <w:pPr>
        <w:pStyle w:val="a"/>
        <w:numPr>
          <w:ilvl w:val="0"/>
          <w:numId w:val="40"/>
        </w:numPr>
        <w:spacing w:before="0"/>
        <w:contextualSpacing w:val="0"/>
        <w:rPr>
          <w:sz w:val="22"/>
          <w:szCs w:val="22"/>
        </w:rPr>
      </w:pPr>
      <w:r w:rsidRPr="00FC3F15">
        <w:rPr>
          <w:sz w:val="22"/>
          <w:szCs w:val="22"/>
        </w:rPr>
        <w:t xml:space="preserve">    </w:t>
      </w:r>
      <m:oMath>
        <m:r>
          <w:rPr>
            <w:rFonts w:ascii="Cambria Math" w:hAnsi="Cambria Math"/>
            <w:sz w:val="22"/>
            <w:szCs w:val="22"/>
          </w:rPr>
          <m:t>∃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,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∧ψ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hAnsi="Cambria Math"/>
            <w:sz w:val="22"/>
            <w:szCs w:val="22"/>
          </w:rPr>
          <m:t>≡∃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φ(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,</m:t>
        </m:r>
        <m:r>
          <w:rPr>
            <w:rFonts w:ascii="Cambria Math" w:hAnsi="Cambria Math"/>
            <w:sz w:val="22"/>
            <w:szCs w:val="22"/>
            <w:lang w:val="en-US"/>
          </w:rPr>
          <m:t>y</m:t>
        </m:r>
        <m:r>
          <w:rPr>
            <w:rFonts w:ascii="Cambria Math" w:hAnsi="Cambria Math"/>
            <w:sz w:val="22"/>
            <w:szCs w:val="22"/>
          </w:rPr>
          <m:t>)∧∃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ψ(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)</m:t>
        </m:r>
      </m:oMath>
      <w:r w:rsidR="00C13F9E">
        <w:rPr>
          <w:sz w:val="22"/>
          <w:szCs w:val="22"/>
        </w:rPr>
        <w:t xml:space="preserve">    </w:t>
      </w:r>
      <w:r w:rsidR="00C13F9E" w:rsidRPr="005D35EA">
        <w:rPr>
          <w:b/>
          <w:sz w:val="22"/>
          <w:szCs w:val="22"/>
        </w:rPr>
        <w:t>(</w:t>
      </w:r>
      <w:r w:rsidR="005D35EA" w:rsidRPr="005D35EA">
        <w:rPr>
          <w:b/>
          <w:sz w:val="22"/>
          <w:szCs w:val="22"/>
        </w:rPr>
        <w:t>Λάθος</w:t>
      </w:r>
      <w:r w:rsidR="00C13F9E" w:rsidRPr="005D35EA">
        <w:rPr>
          <w:b/>
          <w:sz w:val="22"/>
          <w:szCs w:val="22"/>
        </w:rPr>
        <w:t>)</w:t>
      </w:r>
    </w:p>
    <w:p w:rsidR="00231013" w:rsidRPr="00FC3F15" w:rsidRDefault="00231013" w:rsidP="00231013">
      <w:pPr>
        <w:pStyle w:val="a"/>
        <w:numPr>
          <w:ilvl w:val="0"/>
          <w:numId w:val="0"/>
        </w:numPr>
        <w:spacing w:before="0"/>
        <w:ind w:left="284" w:hanging="284"/>
        <w:contextualSpacing w:val="0"/>
        <w:rPr>
          <w:sz w:val="22"/>
          <w:szCs w:val="22"/>
        </w:rPr>
      </w:pPr>
    </w:p>
    <w:p w:rsidR="00231013" w:rsidRDefault="00231013" w:rsidP="005658FF">
      <w:pPr>
        <w:pStyle w:val="a"/>
        <w:spacing w:before="120"/>
        <w:ind w:right="-29"/>
        <w:contextualSpacing w:val="0"/>
        <w:jc w:val="both"/>
      </w:pPr>
      <w:r w:rsidRPr="009610CE">
        <w:t>Στους παρακάτω τύπους σημειώστε</w:t>
      </w:r>
      <w:r w:rsidRPr="009610CE">
        <w:rPr>
          <w:i/>
        </w:rPr>
        <w:t xml:space="preserve"> Σωστό </w:t>
      </w:r>
      <w:r w:rsidRPr="009610CE">
        <w:t xml:space="preserve">εάν ο τύπος </w:t>
      </w:r>
      <w:r w:rsidRPr="00E81BE4">
        <w:t>αληθεύει στους πραγματικούς</w:t>
      </w:r>
      <w:r w:rsidRPr="009610CE">
        <w:t xml:space="preserve"> και </w:t>
      </w:r>
      <w:r w:rsidRPr="009610CE">
        <w:rPr>
          <w:i/>
        </w:rPr>
        <w:t>Λάθος</w:t>
      </w:r>
      <w:r w:rsidRPr="009610CE">
        <w:t xml:space="preserve"> σε διαφορετική περίπτωση. Το διμελές κατηγόρημα</w:t>
      </w:r>
      <w:r w:rsidRPr="00FC3F15"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)</m:t>
        </m:r>
      </m:oMath>
      <w:r w:rsidRPr="009610CE">
        <w:t xml:space="preserve"> σημαίνει ότι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 xml:space="preserve"> &lt; </m:t>
        </m:r>
        <m:r>
          <w:rPr>
            <w:rFonts w:ascii="Cambria Math" w:hAnsi="Cambria Math"/>
            <w:lang w:val="en-US"/>
          </w:rPr>
          <m:t>y</m:t>
        </m:r>
      </m:oMath>
      <w:r w:rsidRPr="009610CE">
        <w:t xml:space="preserve"> και το </w:t>
      </w:r>
      <m:oMath>
        <m:r>
          <w:rPr>
            <w:rFonts w:ascii="Cambria Math" w:hAnsi="Cambria Math"/>
          </w:rPr>
          <m:t>«</m:t>
        </m:r>
        <m:r>
          <w:rPr>
            <w:rFonts w:ascii="Cambria Math" w:hAnsi="Cambria Math"/>
            <w:i/>
            <w:position w:val="-4"/>
          </w:rPr>
          <w:object w:dxaOrig="120" w:dyaOrig="16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6pt;height:9pt" o:ole="">
              <v:imagedata r:id="rId8" o:title=""/>
            </v:shape>
            <o:OLEObject Type="Embed" ProgID="Equation.DSMT4" ShapeID="_x0000_i1025" DrawAspect="Content" ObjectID="_1592235926" r:id="rId9"/>
          </w:object>
        </m:r>
        <m:r>
          <w:rPr>
            <w:rFonts w:ascii="Cambria Math" w:hAnsi="Cambria Math"/>
          </w:rPr>
          <m:t>»</m:t>
        </m:r>
      </m:oMath>
      <w:r w:rsidRPr="009610CE">
        <w:t xml:space="preserve"> είναι η πράξη του πολλαπλασιασμού</w:t>
      </w:r>
      <w:r>
        <w:t>.</w:t>
      </w:r>
    </w:p>
    <w:p w:rsidR="00231013" w:rsidRPr="00FC3F15" w:rsidRDefault="00231013" w:rsidP="00231013">
      <w:pPr>
        <w:pStyle w:val="a"/>
        <w:numPr>
          <w:ilvl w:val="0"/>
          <w:numId w:val="41"/>
        </w:numPr>
        <w:spacing w:before="0"/>
        <w:ind w:right="-59"/>
        <w:contextualSpacing w:val="0"/>
        <w:jc w:val="both"/>
        <w:rPr>
          <w:sz w:val="22"/>
        </w:rPr>
      </w:pPr>
      <w:r w:rsidRPr="00FC3F15">
        <w:rPr>
          <w:sz w:val="22"/>
        </w:rPr>
        <w:t xml:space="preserve">    </w:t>
      </w:r>
      <m:oMath>
        <m:r>
          <w:rPr>
            <w:rFonts w:ascii="Cambria Math" w:hAnsi="Cambria Math"/>
            <w:sz w:val="22"/>
          </w:rPr>
          <m:t>∃</m:t>
        </m:r>
        <m:r>
          <w:rPr>
            <w:rFonts w:ascii="Cambria Math" w:hAnsi="Cambria Math"/>
            <w:sz w:val="22"/>
            <w:lang w:val="en-US"/>
          </w:rPr>
          <m:t>x</m:t>
        </m:r>
        <m:r>
          <w:rPr>
            <w:rFonts w:ascii="Cambria Math" w:hAnsi="Cambria Math"/>
            <w:sz w:val="22"/>
          </w:rPr>
          <m:t>∃</m:t>
        </m:r>
        <m:r>
          <w:rPr>
            <w:rFonts w:ascii="Cambria Math" w:hAnsi="Cambria Math"/>
            <w:sz w:val="22"/>
            <w:lang w:val="en-US"/>
          </w:rPr>
          <m:t>y</m:t>
        </m:r>
        <m:r>
          <w:rPr>
            <w:rFonts w:ascii="Cambria Math" w:hAnsi="Cambria Math"/>
            <w:sz w:val="22"/>
          </w:rPr>
          <m:t>∃</m:t>
        </m:r>
        <m:r>
          <w:rPr>
            <w:rFonts w:ascii="Cambria Math" w:hAnsi="Cambria Math"/>
            <w:sz w:val="22"/>
            <w:lang w:val="en-US"/>
          </w:rPr>
          <m:t>z</m:t>
        </m:r>
        <m:d>
          <m:dPr>
            <m:ctrlPr>
              <w:rPr>
                <w:rFonts w:ascii="Cambria Math" w:hAnsi="Cambria Math"/>
                <w:i/>
                <w:sz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  <w:lang w:val="en-US"/>
              </w:rPr>
              <m:t>z</m:t>
            </m:r>
            <m:r>
              <w:rPr>
                <w:rFonts w:ascii="Cambria Math" w:hAnsi="Cambria Math"/>
                <w:sz w:val="22"/>
              </w:rPr>
              <m:t>≈</m:t>
            </m:r>
            <m:r>
              <w:rPr>
                <w:rFonts w:ascii="Cambria Math" w:hAnsi="Cambria Math"/>
                <w:sz w:val="22"/>
                <w:lang w:val="en-US"/>
              </w:rPr>
              <m:t>x</m:t>
            </m:r>
            <m:r>
              <w:rPr>
                <w:rFonts w:ascii="Cambria Math" w:hAnsi="Cambria Math"/>
                <w:sz w:val="22"/>
              </w:rPr>
              <m:t>∙</m:t>
            </m:r>
            <m:r>
              <w:rPr>
                <w:rFonts w:ascii="Cambria Math" w:hAnsi="Cambria Math"/>
                <w:sz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</w:rPr>
              <m:t>→</m:t>
            </m:r>
            <m:r>
              <w:rPr>
                <w:rFonts w:ascii="Cambria Math" w:hAnsi="Cambria Math"/>
                <w:sz w:val="22"/>
                <w:lang w:val="en-US"/>
              </w:rPr>
              <m:t>P</m:t>
            </m:r>
            <m:r>
              <w:rPr>
                <w:rFonts w:ascii="Cambria Math" w:hAnsi="Cambria Math"/>
                <w:sz w:val="22"/>
              </w:rPr>
              <m:t>(</m:t>
            </m:r>
            <m:r>
              <w:rPr>
                <w:rFonts w:ascii="Cambria Math" w:hAnsi="Cambria Math"/>
                <w:sz w:val="22"/>
                <w:lang w:val="en-US"/>
              </w:rPr>
              <m:t>z</m:t>
            </m:r>
            <m:r>
              <w:rPr>
                <w:rFonts w:ascii="Cambria Math" w:hAnsi="Cambria Math"/>
                <w:sz w:val="22"/>
              </w:rPr>
              <m:t>,</m:t>
            </m:r>
            <m:r>
              <w:rPr>
                <w:rFonts w:ascii="Cambria Math" w:hAnsi="Cambria Math"/>
                <w:sz w:val="22"/>
                <w:lang w:val="en-US"/>
              </w:rPr>
              <m:t>x</m:t>
            </m:r>
            <m:r>
              <w:rPr>
                <w:rFonts w:ascii="Cambria Math" w:hAnsi="Cambria Math"/>
                <w:sz w:val="22"/>
              </w:rPr>
              <m:t>)∧</m:t>
            </m:r>
            <m:r>
              <w:rPr>
                <w:rFonts w:ascii="Cambria Math" w:hAnsi="Cambria Math"/>
                <w:sz w:val="22"/>
                <w:lang w:val="en-US"/>
              </w:rPr>
              <m:t>P</m:t>
            </m:r>
            <m:r>
              <w:rPr>
                <w:rFonts w:ascii="Cambria Math" w:hAnsi="Cambria Math"/>
                <w:sz w:val="22"/>
              </w:rPr>
              <m:t>(</m:t>
            </m:r>
            <m:r>
              <w:rPr>
                <w:rFonts w:ascii="Cambria Math" w:hAnsi="Cambria Math"/>
                <w:sz w:val="22"/>
                <w:lang w:val="en-US"/>
              </w:rPr>
              <m:t>z</m:t>
            </m:r>
            <m:r>
              <w:rPr>
                <w:rFonts w:ascii="Cambria Math" w:hAnsi="Cambria Math"/>
                <w:sz w:val="22"/>
              </w:rPr>
              <m:t>,</m:t>
            </m:r>
            <m:r>
              <w:rPr>
                <w:rFonts w:ascii="Cambria Math" w:hAnsi="Cambria Math"/>
                <w:sz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</w:rPr>
              <m:t>)</m:t>
            </m:r>
          </m:e>
        </m:d>
      </m:oMath>
      <w:r w:rsidR="00C369AD">
        <w:rPr>
          <w:sz w:val="22"/>
        </w:rPr>
        <w:t xml:space="preserve">    </w:t>
      </w:r>
      <w:r w:rsidR="00C369AD" w:rsidRPr="00D80C78">
        <w:rPr>
          <w:b/>
          <w:sz w:val="22"/>
          <w:szCs w:val="22"/>
        </w:rPr>
        <w:t>(</w:t>
      </w:r>
      <w:r w:rsidR="00C369AD">
        <w:rPr>
          <w:b/>
          <w:sz w:val="22"/>
          <w:szCs w:val="22"/>
        </w:rPr>
        <w:t>Σωστό</w:t>
      </w:r>
      <w:r w:rsidR="00C369AD" w:rsidRPr="00D80C78">
        <w:rPr>
          <w:b/>
          <w:sz w:val="22"/>
          <w:szCs w:val="22"/>
        </w:rPr>
        <w:t>)</w:t>
      </w:r>
    </w:p>
    <w:p w:rsidR="00231013" w:rsidRPr="00E1481B" w:rsidRDefault="00231013" w:rsidP="00231013">
      <w:pPr>
        <w:pStyle w:val="a"/>
        <w:numPr>
          <w:ilvl w:val="0"/>
          <w:numId w:val="41"/>
        </w:numPr>
        <w:spacing w:before="0"/>
        <w:ind w:right="-59"/>
        <w:contextualSpacing w:val="0"/>
        <w:jc w:val="both"/>
        <w:rPr>
          <w:sz w:val="22"/>
        </w:rPr>
      </w:pPr>
      <w:r w:rsidRPr="00A9105C">
        <w:rPr>
          <w:sz w:val="22"/>
        </w:rPr>
        <w:t xml:space="preserve">    </w:t>
      </w:r>
      <m:oMath>
        <m:r>
          <w:rPr>
            <w:rFonts w:ascii="Cambria Math" w:hAnsi="Cambria Math"/>
            <w:sz w:val="22"/>
          </w:rPr>
          <m:t>∀</m:t>
        </m:r>
        <m:r>
          <w:rPr>
            <w:rFonts w:ascii="Cambria Math" w:hAnsi="Cambria Math"/>
            <w:sz w:val="22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</w:rPr>
              <m:t>∃</m:t>
            </m:r>
            <m:r>
              <w:rPr>
                <w:rFonts w:ascii="Cambria Math" w:hAnsi="Cambria Math"/>
                <w:sz w:val="22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</w:rPr>
                  <m:t>∙</m:t>
                </m:r>
                <m:r>
                  <w:rPr>
                    <w:rFonts w:ascii="Cambria Math" w:hAnsi="Cambria Math"/>
                    <w:sz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</w:rPr>
                  <m:t>≉</m:t>
                </m:r>
                <m:r>
                  <w:rPr>
                    <w:rFonts w:ascii="Cambria Math" w:hAnsi="Cambria Math"/>
                    <w:sz w:val="22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2"/>
              </w:rPr>
              <m:t>→∃</m:t>
            </m:r>
            <m:r>
              <w:rPr>
                <w:rFonts w:ascii="Cambria Math" w:hAnsi="Cambria Math"/>
                <w:sz w:val="22"/>
                <w:lang w:val="en-US"/>
              </w:rPr>
              <m:t>zP</m:t>
            </m:r>
            <m:r>
              <w:rPr>
                <w:rFonts w:ascii="Cambria Math" w:hAnsi="Cambria Math"/>
                <w:sz w:val="22"/>
              </w:rPr>
              <m:t>(</m:t>
            </m:r>
            <m:r>
              <w:rPr>
                <w:rFonts w:ascii="Cambria Math" w:hAnsi="Cambria Math"/>
                <w:sz w:val="22"/>
                <w:lang w:val="en-US"/>
              </w:rPr>
              <m:t>x</m:t>
            </m:r>
            <m:r>
              <w:rPr>
                <w:rFonts w:ascii="Cambria Math" w:hAnsi="Cambria Math"/>
                <w:sz w:val="22"/>
              </w:rPr>
              <m:t>∙</m:t>
            </m:r>
            <m:r>
              <w:rPr>
                <w:rFonts w:ascii="Cambria Math" w:hAnsi="Cambria Math"/>
                <w:sz w:val="22"/>
                <w:lang w:val="en-US"/>
              </w:rPr>
              <m:t>z</m:t>
            </m:r>
            <m:r>
              <w:rPr>
                <w:rFonts w:ascii="Cambria Math" w:hAnsi="Cambria Math"/>
                <w:sz w:val="22"/>
              </w:rPr>
              <m:t>,</m:t>
            </m:r>
            <m:r>
              <w:rPr>
                <w:rFonts w:ascii="Cambria Math" w:hAnsi="Cambria Math"/>
                <w:sz w:val="22"/>
                <w:lang w:val="en-US"/>
              </w:rPr>
              <m:t>x</m:t>
            </m:r>
            <m:r>
              <w:rPr>
                <w:rFonts w:ascii="Cambria Math" w:hAnsi="Cambria Math"/>
                <w:sz w:val="22"/>
              </w:rPr>
              <m:t>)</m:t>
            </m:r>
          </m:e>
        </m:d>
      </m:oMath>
      <w:r w:rsidR="00C369AD">
        <w:rPr>
          <w:sz w:val="22"/>
        </w:rPr>
        <w:t xml:space="preserve">    </w:t>
      </w:r>
      <w:r w:rsidR="00C369AD" w:rsidRPr="00D80C78">
        <w:rPr>
          <w:b/>
          <w:sz w:val="22"/>
          <w:szCs w:val="22"/>
        </w:rPr>
        <w:t>(</w:t>
      </w:r>
      <w:r w:rsidR="00C369AD">
        <w:rPr>
          <w:b/>
          <w:sz w:val="22"/>
          <w:szCs w:val="22"/>
        </w:rPr>
        <w:t>Σωστό</w:t>
      </w:r>
      <w:r w:rsidR="00C369AD" w:rsidRPr="00D80C78">
        <w:rPr>
          <w:b/>
          <w:sz w:val="22"/>
          <w:szCs w:val="22"/>
        </w:rPr>
        <w:t>)</w:t>
      </w:r>
    </w:p>
    <w:p w:rsidR="00231013" w:rsidRPr="00E1481B" w:rsidRDefault="00231013" w:rsidP="00231013">
      <w:pPr>
        <w:pStyle w:val="a"/>
        <w:numPr>
          <w:ilvl w:val="0"/>
          <w:numId w:val="41"/>
        </w:numPr>
        <w:spacing w:before="0"/>
        <w:ind w:right="-59"/>
        <w:contextualSpacing w:val="0"/>
        <w:jc w:val="both"/>
        <w:rPr>
          <w:sz w:val="22"/>
        </w:rPr>
      </w:pPr>
      <w:r w:rsidRPr="00A9105C">
        <w:rPr>
          <w:sz w:val="22"/>
        </w:rPr>
        <w:t xml:space="preserve">    </w:t>
      </w:r>
      <m:oMath>
        <m:r>
          <w:rPr>
            <w:rFonts w:ascii="Cambria Math" w:hAnsi="Cambria Math"/>
            <w:sz w:val="22"/>
          </w:rPr>
          <m:t>∀</m:t>
        </m:r>
        <m:r>
          <w:rPr>
            <w:rFonts w:ascii="Cambria Math" w:hAnsi="Cambria Math"/>
            <w:sz w:val="22"/>
            <w:lang w:val="en-US"/>
          </w:rPr>
          <m:t>x</m:t>
        </m:r>
        <m:r>
          <w:rPr>
            <w:rFonts w:ascii="Cambria Math" w:hAnsi="Cambria Math"/>
            <w:sz w:val="22"/>
          </w:rPr>
          <m:t>∃</m:t>
        </m:r>
        <m:r>
          <w:rPr>
            <w:rFonts w:ascii="Cambria Math" w:hAnsi="Cambria Math"/>
            <w:sz w:val="22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</w:rPr>
              <m:t>≈</m:t>
            </m:r>
            <m:r>
              <w:rPr>
                <w:rFonts w:ascii="Cambria Math" w:hAnsi="Cambria Math"/>
                <w:sz w:val="22"/>
                <w:lang w:val="en-US"/>
              </w:rPr>
              <m:t>x</m:t>
            </m:r>
            <m:r>
              <w:rPr>
                <w:rFonts w:ascii="Cambria Math" w:hAnsi="Cambria Math"/>
                <w:sz w:val="22"/>
              </w:rPr>
              <m:t>∙</m:t>
            </m:r>
            <m:r>
              <w:rPr>
                <w:rFonts w:ascii="Cambria Math" w:hAnsi="Cambria Math"/>
                <w:sz w:val="22"/>
                <w:lang w:val="en-US"/>
              </w:rPr>
              <m:t>x</m:t>
            </m:r>
          </m:e>
        </m:d>
      </m:oMath>
      <w:r w:rsidR="00C369AD">
        <w:rPr>
          <w:sz w:val="22"/>
        </w:rPr>
        <w:t xml:space="preserve">    </w:t>
      </w:r>
      <w:r w:rsidR="00C369AD" w:rsidRPr="00D22980">
        <w:rPr>
          <w:b/>
          <w:sz w:val="22"/>
          <w:szCs w:val="22"/>
        </w:rPr>
        <w:t>(Σωστό)</w:t>
      </w:r>
    </w:p>
    <w:p w:rsidR="00231013" w:rsidRPr="005D35EA" w:rsidRDefault="00231013" w:rsidP="00231013">
      <w:pPr>
        <w:pStyle w:val="a"/>
        <w:numPr>
          <w:ilvl w:val="0"/>
          <w:numId w:val="41"/>
        </w:numPr>
        <w:spacing w:before="0" w:after="240"/>
        <w:ind w:right="-59"/>
        <w:contextualSpacing w:val="0"/>
        <w:jc w:val="both"/>
        <w:rPr>
          <w:sz w:val="22"/>
        </w:rPr>
      </w:pPr>
      <w:r w:rsidRPr="00E1481B">
        <w:rPr>
          <w:sz w:val="22"/>
        </w:rPr>
        <w:t xml:space="preserve">    </w:t>
      </w:r>
      <m:oMath>
        <m:r>
          <w:rPr>
            <w:rFonts w:ascii="Cambria Math" w:hAnsi="Cambria Math"/>
            <w:sz w:val="22"/>
          </w:rPr>
          <m:t>∀</m:t>
        </m:r>
        <m:r>
          <w:rPr>
            <w:rFonts w:ascii="Cambria Math" w:hAnsi="Cambria Math"/>
            <w:sz w:val="22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</w:rPr>
              <m:t>∃</m:t>
            </m:r>
            <m:r>
              <w:rPr>
                <w:rFonts w:ascii="Cambria Math" w:hAnsi="Cambria Math"/>
                <w:sz w:val="22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</w:rPr>
                  <m:t>∙</m:t>
                </m:r>
                <m:r>
                  <w:rPr>
                    <w:rFonts w:ascii="Cambria Math" w:hAnsi="Cambria Math"/>
                    <w:sz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</w:rPr>
                  <m:t>≉</m:t>
                </m:r>
                <m:r>
                  <w:rPr>
                    <w:rFonts w:ascii="Cambria Math" w:hAnsi="Cambria Math"/>
                    <w:sz w:val="22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2"/>
              </w:rPr>
              <m:t>→∀z∃w(z≈x∙w)</m:t>
            </m:r>
          </m:e>
        </m:d>
      </m:oMath>
      <w:r w:rsidR="00C369AD">
        <w:rPr>
          <w:sz w:val="22"/>
        </w:rPr>
        <w:t xml:space="preserve">    </w:t>
      </w:r>
      <w:r w:rsidR="00C369AD" w:rsidRPr="005D35EA">
        <w:rPr>
          <w:b/>
          <w:sz w:val="22"/>
          <w:szCs w:val="22"/>
        </w:rPr>
        <w:t>(Σωστό)</w:t>
      </w:r>
    </w:p>
    <w:p w:rsidR="00231013" w:rsidRDefault="00231013" w:rsidP="00231013">
      <w:pPr>
        <w:pStyle w:val="a"/>
        <w:numPr>
          <w:ilvl w:val="0"/>
          <w:numId w:val="0"/>
        </w:numPr>
        <w:spacing w:before="0"/>
        <w:ind w:left="284" w:hanging="284"/>
        <w:jc w:val="both"/>
      </w:pPr>
    </w:p>
    <w:p w:rsidR="00B81DD3" w:rsidRPr="00B81DD3" w:rsidRDefault="00B81DD3" w:rsidP="00274F26">
      <w:pPr>
        <w:pStyle w:val="a"/>
        <w:jc w:val="both"/>
      </w:pPr>
      <w:r w:rsidRPr="00B81DD3">
        <w:t xml:space="preserve">Για κάθε </w:t>
      </w:r>
      <m:oMath>
        <m:r>
          <w:rPr>
            <w:rFonts w:ascii="Cambria Math" w:hAnsi="Cambria Math"/>
          </w:rPr>
          <m:t xml:space="preserve">n </m:t>
        </m:r>
        <m:r>
          <w:rPr>
            <w:rFonts w:ascii="Cambria Math" w:hAnsi="Cambria Math"/>
            <w:i/>
          </w:rPr>
          <w:sym w:font="Symbol" w:char="F0B3"/>
        </m:r>
        <m:r>
          <w:rPr>
            <w:rFonts w:ascii="Cambria Math" w:hAnsi="Cambria Math"/>
          </w:rPr>
          <m:t xml:space="preserve"> 4</m:t>
        </m:r>
      </m:oMath>
      <w:r w:rsidRPr="00B81DD3">
        <w:t xml:space="preserve">, το πλήθος των </w:t>
      </w:r>
      <m:oMath>
        <m:r>
          <w:rPr>
            <w:rFonts w:ascii="Cambria Math" w:hAnsi="Cambria Math"/>
          </w:rPr>
          <m:t>n</m:t>
        </m:r>
      </m:oMath>
      <w:r w:rsidRPr="00B81DD3">
        <w:t xml:space="preserve">-ψήφιων δυαδικών συμβολοσειρών που είτε αρχίζουν με </w:t>
      </w:r>
      <m:oMath>
        <m:r>
          <w:rPr>
            <w:rFonts w:ascii="Cambria Math" w:hAnsi="Cambria Math"/>
          </w:rPr>
          <m:t>«11»</m:t>
        </m:r>
      </m:oMath>
      <w:r w:rsidRPr="00B81DD3">
        <w:t xml:space="preserve"> είτε τελειώνουν με </w:t>
      </w:r>
      <m:oMath>
        <m:r>
          <w:rPr>
            <w:rFonts w:ascii="Cambria Math" w:hAnsi="Cambria Math"/>
          </w:rPr>
          <m:t>«00»</m:t>
        </m:r>
      </m:oMath>
      <w:r w:rsidRPr="00B81DD3">
        <w:t xml:space="preserve"> (αλλά όχι και τα δυο), ισούται με:</w:t>
      </w:r>
    </w:p>
    <w:p w:rsidR="00B81DD3" w:rsidRPr="00DD7C62" w:rsidRDefault="00B81DD3" w:rsidP="00274F26">
      <w:pPr>
        <w:pStyle w:val="2"/>
        <w:numPr>
          <w:ilvl w:val="0"/>
          <w:numId w:val="25"/>
        </w:numPr>
        <w:tabs>
          <w:tab w:val="left" w:pos="1418"/>
        </w:tabs>
        <w:spacing w:before="20" w:after="20"/>
        <w:ind w:left="1418" w:hanging="1134"/>
        <w:jc w:val="both"/>
        <w:rPr>
          <w:sz w:val="22"/>
          <w:szCs w:val="22"/>
        </w:rPr>
      </w:pPr>
      <w:r w:rsidRPr="00554792">
        <w:rPr>
          <w:sz w:val="22"/>
          <w:szCs w:val="22"/>
        </w:rPr>
        <w:tab/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2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n-1</m:t>
            </m:r>
          </m:sup>
        </m:sSup>
      </m:oMath>
      <w:r w:rsidRPr="00DD7C62">
        <w:rPr>
          <w:sz w:val="22"/>
          <w:szCs w:val="22"/>
        </w:rPr>
        <w:t xml:space="preserve">.  </w:t>
      </w:r>
      <w:r w:rsidR="00C369AD">
        <w:rPr>
          <w:sz w:val="22"/>
          <w:szCs w:val="22"/>
          <w:lang w:val="en-US"/>
        </w:rPr>
        <w:t xml:space="preserve"> </w:t>
      </w:r>
      <w:r w:rsidRPr="00DD7C62">
        <w:rPr>
          <w:sz w:val="22"/>
          <w:szCs w:val="22"/>
        </w:rPr>
        <w:t xml:space="preserve"> </w:t>
      </w:r>
      <w:r w:rsidR="008D7B88" w:rsidRPr="00D80C78">
        <w:rPr>
          <w:b/>
          <w:sz w:val="22"/>
          <w:szCs w:val="22"/>
        </w:rPr>
        <w:t>(Λάθος)</w:t>
      </w:r>
    </w:p>
    <w:p w:rsidR="00B81DD3" w:rsidRPr="00DD7C62" w:rsidRDefault="00B81DD3" w:rsidP="00274F26">
      <w:pPr>
        <w:pStyle w:val="2"/>
        <w:numPr>
          <w:ilvl w:val="0"/>
          <w:numId w:val="25"/>
        </w:numPr>
        <w:tabs>
          <w:tab w:val="left" w:pos="1418"/>
        </w:tabs>
        <w:spacing w:before="20" w:after="20"/>
        <w:ind w:left="1418" w:hanging="1134"/>
        <w:jc w:val="both"/>
        <w:rPr>
          <w:sz w:val="22"/>
          <w:szCs w:val="22"/>
        </w:rPr>
      </w:pPr>
      <w:r w:rsidRPr="00DD7C62">
        <w:rPr>
          <w:sz w:val="22"/>
          <w:szCs w:val="22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2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n-1</m:t>
            </m:r>
          </m:sup>
        </m:sSup>
        <m:r>
          <w:rPr>
            <w:rFonts w:ascii="Cambria Math" w:hAnsi="Cambria Math"/>
            <w:sz w:val="22"/>
            <w:szCs w:val="22"/>
          </w:rPr>
          <m:t>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2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n-4</m:t>
            </m:r>
          </m:sup>
        </m:sSup>
      </m:oMath>
      <w:r w:rsidRPr="00DD7C62">
        <w:rPr>
          <w:sz w:val="22"/>
          <w:szCs w:val="22"/>
        </w:rPr>
        <w:t xml:space="preserve">. </w:t>
      </w:r>
      <w:r w:rsidR="00C369AD">
        <w:rPr>
          <w:sz w:val="22"/>
          <w:szCs w:val="22"/>
          <w:lang w:val="en-US"/>
        </w:rPr>
        <w:t xml:space="preserve"> </w:t>
      </w:r>
      <w:r w:rsidRPr="00DD7C62">
        <w:rPr>
          <w:sz w:val="22"/>
          <w:szCs w:val="22"/>
        </w:rPr>
        <w:t xml:space="preserve"> </w:t>
      </w:r>
      <w:r w:rsidR="008D7B88" w:rsidRPr="00D80C78">
        <w:rPr>
          <w:b/>
          <w:sz w:val="22"/>
          <w:szCs w:val="22"/>
        </w:rPr>
        <w:t>(Λάθος)</w:t>
      </w:r>
    </w:p>
    <w:p w:rsidR="00B81DD3" w:rsidRPr="00DD7C62" w:rsidRDefault="00B81DD3" w:rsidP="00274F26">
      <w:pPr>
        <w:pStyle w:val="2"/>
        <w:numPr>
          <w:ilvl w:val="0"/>
          <w:numId w:val="25"/>
        </w:numPr>
        <w:tabs>
          <w:tab w:val="left" w:pos="1418"/>
        </w:tabs>
        <w:spacing w:before="20" w:after="20"/>
        <w:ind w:left="1418" w:hanging="1134"/>
        <w:jc w:val="both"/>
        <w:rPr>
          <w:sz w:val="22"/>
          <w:szCs w:val="22"/>
        </w:rPr>
      </w:pPr>
      <w:r w:rsidRPr="00DD7C62">
        <w:rPr>
          <w:sz w:val="22"/>
          <w:szCs w:val="22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2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n-1</m:t>
            </m:r>
          </m:sup>
        </m:sSup>
        <m:r>
          <w:rPr>
            <w:rFonts w:ascii="Cambria Math" w:hAnsi="Cambria Math"/>
            <w:sz w:val="22"/>
            <w:szCs w:val="22"/>
          </w:rPr>
          <m:t>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2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n-3</m:t>
            </m:r>
          </m:sup>
        </m:sSup>
      </m:oMath>
      <w:r w:rsidRPr="00DD7C62">
        <w:rPr>
          <w:sz w:val="22"/>
          <w:szCs w:val="22"/>
        </w:rPr>
        <w:t xml:space="preserve">. </w:t>
      </w:r>
      <w:r w:rsidR="008D7B88">
        <w:rPr>
          <w:sz w:val="22"/>
          <w:szCs w:val="22"/>
          <w:lang w:val="en-US"/>
        </w:rPr>
        <w:t xml:space="preserve"> </w:t>
      </w:r>
      <w:r w:rsidR="00C369AD">
        <w:rPr>
          <w:sz w:val="22"/>
          <w:szCs w:val="22"/>
          <w:lang w:val="en-US"/>
        </w:rPr>
        <w:t xml:space="preserve"> </w:t>
      </w:r>
      <w:r w:rsidR="008D7B88" w:rsidRPr="00D80C78">
        <w:rPr>
          <w:b/>
          <w:sz w:val="22"/>
          <w:szCs w:val="22"/>
        </w:rPr>
        <w:t>(</w:t>
      </w:r>
      <w:r w:rsidR="008D7B88">
        <w:rPr>
          <w:b/>
          <w:sz w:val="22"/>
          <w:szCs w:val="22"/>
        </w:rPr>
        <w:t>Σωστό</w:t>
      </w:r>
      <w:r w:rsidR="008D7B88" w:rsidRPr="00D80C78">
        <w:rPr>
          <w:b/>
          <w:sz w:val="22"/>
          <w:szCs w:val="22"/>
        </w:rPr>
        <w:t>)</w:t>
      </w:r>
    </w:p>
    <w:p w:rsidR="00EB7895" w:rsidRPr="00EB7895" w:rsidRDefault="00B81DD3" w:rsidP="00EB7895">
      <w:pPr>
        <w:pStyle w:val="2"/>
        <w:numPr>
          <w:ilvl w:val="0"/>
          <w:numId w:val="25"/>
        </w:numPr>
        <w:tabs>
          <w:tab w:val="left" w:pos="1418"/>
        </w:tabs>
        <w:spacing w:after="240"/>
        <w:ind w:left="1418" w:hanging="1134"/>
        <w:jc w:val="both"/>
        <w:rPr>
          <w:sz w:val="22"/>
          <w:szCs w:val="22"/>
        </w:rPr>
      </w:pPr>
      <w:r w:rsidRPr="00DD7C62">
        <w:rPr>
          <w:sz w:val="22"/>
          <w:szCs w:val="22"/>
        </w:rPr>
        <w:t xml:space="preserve">  </w:t>
      </w:r>
      <w:r w:rsidR="00DD7C62" w:rsidRPr="00DD7C62">
        <w:rPr>
          <w:sz w:val="22"/>
          <w:szCs w:val="22"/>
        </w:rPr>
        <w:t xml:space="preserve">Τις </w:t>
      </w:r>
      <m:oMath>
        <m:r>
          <w:rPr>
            <w:rFonts w:ascii="Cambria Math" w:hAns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  <w:lang w:val="en-US"/>
          </w:rPr>
          <m:t>n</m:t>
        </m:r>
        <m:r>
          <w:rPr>
            <w:rFonts w:ascii="Cambria Math" w:hAnsi="Cambria Math"/>
            <w:sz w:val="22"/>
            <w:szCs w:val="22"/>
          </w:rPr>
          <m:t>–1)</m:t>
        </m:r>
      </m:oMath>
      <w:r w:rsidR="00DD7C62" w:rsidRPr="00DD7C62">
        <w:rPr>
          <w:sz w:val="22"/>
          <w:szCs w:val="22"/>
        </w:rPr>
        <w:t xml:space="preserve">-ψήφιες δυαδικές συμβολοσειρές που δεν ξεκινούν με </w:t>
      </w:r>
      <m:oMath>
        <m:r>
          <w:rPr>
            <w:rFonts w:ascii="Cambria Math" w:hAnsi="Cambria Math"/>
            <w:sz w:val="22"/>
            <w:szCs w:val="22"/>
          </w:rPr>
          <m:t>«00»</m:t>
        </m:r>
      </m:oMath>
      <w:r w:rsidRPr="00DD7C62">
        <w:rPr>
          <w:sz w:val="22"/>
          <w:szCs w:val="22"/>
        </w:rPr>
        <w:t>.</w:t>
      </w:r>
      <w:r w:rsidR="008D7B88" w:rsidRPr="008D7B88">
        <w:rPr>
          <w:sz w:val="22"/>
          <w:szCs w:val="22"/>
        </w:rPr>
        <w:t xml:space="preserve"> </w:t>
      </w:r>
      <w:r w:rsidR="00C369AD" w:rsidRPr="00C369AD">
        <w:rPr>
          <w:sz w:val="22"/>
          <w:szCs w:val="22"/>
        </w:rPr>
        <w:t xml:space="preserve">  </w:t>
      </w:r>
      <w:r w:rsidR="008D7B88" w:rsidRPr="00D80C78">
        <w:rPr>
          <w:b/>
          <w:sz w:val="22"/>
          <w:szCs w:val="22"/>
        </w:rPr>
        <w:t>(</w:t>
      </w:r>
      <w:r w:rsidR="008D7B88">
        <w:rPr>
          <w:b/>
          <w:sz w:val="22"/>
          <w:szCs w:val="22"/>
        </w:rPr>
        <w:t>Σωστό</w:t>
      </w:r>
      <w:r w:rsidR="008D7B88" w:rsidRPr="00D80C78">
        <w:rPr>
          <w:b/>
          <w:sz w:val="22"/>
          <w:szCs w:val="22"/>
        </w:rPr>
        <w:t>)</w:t>
      </w:r>
    </w:p>
    <w:p w:rsidR="00830A3E" w:rsidRPr="00EB7895" w:rsidRDefault="00830A3E" w:rsidP="00231013">
      <w:pPr>
        <w:pStyle w:val="2"/>
        <w:numPr>
          <w:ilvl w:val="0"/>
          <w:numId w:val="0"/>
        </w:numPr>
        <w:tabs>
          <w:tab w:val="left" w:pos="1418"/>
        </w:tabs>
        <w:jc w:val="both"/>
        <w:rPr>
          <w:sz w:val="22"/>
          <w:szCs w:val="22"/>
        </w:rPr>
      </w:pPr>
    </w:p>
    <w:p w:rsidR="00C32B0D" w:rsidRDefault="00C32B0D" w:rsidP="00C32B0D">
      <w:pPr>
        <w:pStyle w:val="a"/>
      </w:pPr>
      <w:r w:rsidRPr="000A782F">
        <w:t>Έστω ότι δοκιμάζουμε αναγραμματισμούς της λέξης ΧΑΡΑΚΑΣ.</w:t>
      </w:r>
    </w:p>
    <w:p w:rsidR="00C32B0D" w:rsidRPr="00145C23" w:rsidRDefault="00C32B0D" w:rsidP="00C32B0D">
      <w:pPr>
        <w:pStyle w:val="2"/>
        <w:numPr>
          <w:ilvl w:val="0"/>
          <w:numId w:val="7"/>
        </w:numPr>
        <w:tabs>
          <w:tab w:val="left" w:pos="1418"/>
        </w:tabs>
        <w:spacing w:before="20" w:after="20"/>
        <w:ind w:left="270"/>
        <w:jc w:val="both"/>
        <w:rPr>
          <w:sz w:val="22"/>
          <w:szCs w:val="22"/>
        </w:rPr>
      </w:pPr>
      <w:r>
        <w:t xml:space="preserve">Υπάρχουν </w:t>
      </w:r>
      <m:oMath>
        <m:r>
          <w:rPr>
            <w:rFonts w:ascii="Cambria Math" w:hAnsi="Cambria Math"/>
          </w:rPr>
          <m:t>7!</m:t>
        </m:r>
      </m:oMath>
      <w:r>
        <w:t xml:space="preserve"> διαφορετικοί αναγραμματισμοί της λέξης </w:t>
      </w:r>
      <w:r w:rsidRPr="000A782F">
        <w:t>ΧΑΡΑΚΑΣ</w:t>
      </w:r>
      <w:r>
        <w:t>.</w:t>
      </w:r>
      <w:r w:rsidR="008D7B88" w:rsidRPr="008D7B88">
        <w:t xml:space="preserve">   </w:t>
      </w:r>
      <w:r w:rsidR="008D7B88" w:rsidRPr="00D80C78">
        <w:rPr>
          <w:b/>
          <w:sz w:val="22"/>
          <w:szCs w:val="22"/>
        </w:rPr>
        <w:t>(Λάθος)</w:t>
      </w:r>
    </w:p>
    <w:p w:rsidR="00C32B0D" w:rsidRPr="005D35EA" w:rsidRDefault="00C32B0D" w:rsidP="00C32B0D">
      <w:pPr>
        <w:pStyle w:val="2"/>
        <w:numPr>
          <w:ilvl w:val="0"/>
          <w:numId w:val="7"/>
        </w:numPr>
        <w:tabs>
          <w:tab w:val="left" w:pos="1418"/>
        </w:tabs>
        <w:spacing w:before="20" w:after="20"/>
        <w:ind w:left="1440" w:hanging="1170"/>
        <w:jc w:val="both"/>
        <w:rPr>
          <w:sz w:val="22"/>
          <w:szCs w:val="22"/>
        </w:rPr>
      </w:pPr>
      <w:r>
        <w:t xml:space="preserve">Η γεννήτρια συνάρτηση που μετρά τους διαφορετικούς αναγραμματισμούς της λέξης ΧΑΡΑΚΑΣ είναι η </w:t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7</m:t>
                </m:r>
              </m:sup>
            </m:sSup>
          </m:num>
          <m:den>
            <m:r>
              <w:rPr>
                <w:rFonts w:ascii="Cambria Math" w:hAnsi="Cambria Math"/>
              </w:rPr>
              <m:t>3!</m:t>
            </m:r>
          </m:den>
        </m:f>
      </m:oMath>
      <w:r w:rsidRPr="005D35EA">
        <w:t>.</w:t>
      </w:r>
      <w:r w:rsidRPr="005D35EA">
        <w:rPr>
          <w:sz w:val="22"/>
          <w:szCs w:val="22"/>
        </w:rPr>
        <w:t xml:space="preserve">  </w:t>
      </w:r>
      <w:r w:rsidR="008D7B88" w:rsidRPr="005D35EA">
        <w:rPr>
          <w:sz w:val="22"/>
          <w:szCs w:val="22"/>
        </w:rPr>
        <w:t xml:space="preserve">  </w:t>
      </w:r>
      <w:r w:rsidR="008D7B88" w:rsidRPr="005D35EA">
        <w:rPr>
          <w:b/>
          <w:sz w:val="22"/>
          <w:szCs w:val="22"/>
        </w:rPr>
        <w:t>(</w:t>
      </w:r>
      <w:r w:rsidR="005D35EA" w:rsidRPr="005D35EA">
        <w:rPr>
          <w:b/>
          <w:sz w:val="22"/>
          <w:szCs w:val="22"/>
        </w:rPr>
        <w:t>Σωστό</w:t>
      </w:r>
      <w:r w:rsidR="008D7B88" w:rsidRPr="005D35EA">
        <w:rPr>
          <w:b/>
          <w:sz w:val="22"/>
          <w:szCs w:val="22"/>
        </w:rPr>
        <w:t>)</w:t>
      </w:r>
    </w:p>
    <w:p w:rsidR="00C32B0D" w:rsidRPr="00C80E0A" w:rsidRDefault="00C32B0D" w:rsidP="00C32B0D">
      <w:pPr>
        <w:pStyle w:val="2"/>
        <w:numPr>
          <w:ilvl w:val="0"/>
          <w:numId w:val="7"/>
        </w:numPr>
        <w:tabs>
          <w:tab w:val="left" w:pos="1418"/>
        </w:tabs>
        <w:spacing w:before="20" w:after="20"/>
        <w:ind w:left="1440" w:hanging="1170"/>
        <w:jc w:val="both"/>
        <w:rPr>
          <w:rFonts w:eastAsia="Calibri"/>
          <w:bCs/>
          <w:sz w:val="22"/>
          <w:szCs w:val="22"/>
          <w:lang w:eastAsia="en-US"/>
        </w:rPr>
      </w:pPr>
      <w:r>
        <w:t xml:space="preserve">Υπάρχουν </w:t>
      </w:r>
      <m:oMath>
        <m:r>
          <w:rPr>
            <w:rFonts w:ascii="Cambria Math" w:hAnsi="Cambria Math"/>
          </w:rPr>
          <m:t>4!</m:t>
        </m:r>
      </m:oMath>
      <w:r>
        <w:t xml:space="preserve"> διαφορετικοί αναγραμματισμοί της λέξης </w:t>
      </w:r>
      <w:r w:rsidRPr="000A782F">
        <w:t>ΧΑΡΑΚΑΣ</w:t>
      </w:r>
      <w:r>
        <w:t>, όπου όλα</w:t>
      </w:r>
      <w:r w:rsidRPr="000A782F">
        <w:t xml:space="preserve"> τα «Α» μένουν στη θέση τους.</w:t>
      </w:r>
      <w:r w:rsidR="008D7B88" w:rsidRPr="008D7B88">
        <w:t xml:space="preserve">    </w:t>
      </w:r>
      <w:r w:rsidR="00C369AD" w:rsidRPr="00D80C78">
        <w:rPr>
          <w:b/>
          <w:sz w:val="22"/>
          <w:szCs w:val="22"/>
        </w:rPr>
        <w:t>(</w:t>
      </w:r>
      <w:r w:rsidR="00C369AD">
        <w:rPr>
          <w:b/>
          <w:sz w:val="22"/>
          <w:szCs w:val="22"/>
        </w:rPr>
        <w:t>Σωστό</w:t>
      </w:r>
      <w:r w:rsidR="00C369AD" w:rsidRPr="00D80C78">
        <w:rPr>
          <w:b/>
          <w:sz w:val="22"/>
          <w:szCs w:val="22"/>
        </w:rPr>
        <w:t>)</w:t>
      </w:r>
    </w:p>
    <w:p w:rsidR="00830A3E" w:rsidRPr="00C32B0D" w:rsidRDefault="00C32B0D" w:rsidP="00C32B0D">
      <w:pPr>
        <w:pStyle w:val="2"/>
        <w:numPr>
          <w:ilvl w:val="0"/>
          <w:numId w:val="7"/>
        </w:numPr>
        <w:tabs>
          <w:tab w:val="left" w:pos="1418"/>
        </w:tabs>
        <w:spacing w:before="20" w:after="20"/>
        <w:ind w:left="1440" w:hanging="1170"/>
        <w:jc w:val="both"/>
        <w:rPr>
          <w:rFonts w:eastAsia="Calibri"/>
          <w:sz w:val="22"/>
          <w:szCs w:val="22"/>
          <w:lang w:eastAsia="en-US"/>
        </w:rPr>
      </w:pPr>
      <w:r>
        <w:t>Η γεννήτρια συνάρτηση που μετρά τους διαφορετικούς αναγραμματισμούς της λέξης ΧΑΡΑΚΑΣ</w:t>
      </w:r>
      <w:r w:rsidRPr="00E33142">
        <w:t>,</w:t>
      </w:r>
      <w:r>
        <w:t xml:space="preserve"> με όλα τα «Α» στη θέση τους, είναι η </w:t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C32B0D">
        <w:t>.</w:t>
      </w:r>
      <w:r w:rsidR="008D7B88" w:rsidRPr="008D7B88">
        <w:t xml:space="preserve">    </w:t>
      </w:r>
      <w:r w:rsidR="00C369AD" w:rsidRPr="005D35EA">
        <w:rPr>
          <w:b/>
          <w:sz w:val="22"/>
          <w:szCs w:val="22"/>
        </w:rPr>
        <w:t>(Σωστό)</w:t>
      </w:r>
    </w:p>
    <w:p w:rsidR="00C32B0D" w:rsidRDefault="00C32B0D" w:rsidP="00231013">
      <w:pPr>
        <w:pStyle w:val="2"/>
        <w:numPr>
          <w:ilvl w:val="0"/>
          <w:numId w:val="0"/>
        </w:numPr>
        <w:tabs>
          <w:tab w:val="left" w:pos="1418"/>
        </w:tabs>
        <w:spacing w:before="20" w:after="20"/>
        <w:jc w:val="both"/>
        <w:rPr>
          <w:rFonts w:eastAsia="Calibri"/>
          <w:sz w:val="22"/>
          <w:szCs w:val="22"/>
          <w:lang w:eastAsia="en-US"/>
        </w:rPr>
      </w:pPr>
    </w:p>
    <w:p w:rsidR="00231013" w:rsidRDefault="00231013" w:rsidP="00231013">
      <w:pPr>
        <w:pStyle w:val="2"/>
        <w:numPr>
          <w:ilvl w:val="0"/>
          <w:numId w:val="0"/>
        </w:numPr>
        <w:tabs>
          <w:tab w:val="left" w:pos="1418"/>
        </w:tabs>
        <w:spacing w:before="20" w:after="20"/>
        <w:jc w:val="both"/>
        <w:rPr>
          <w:rFonts w:eastAsia="Calibri"/>
          <w:sz w:val="22"/>
          <w:szCs w:val="22"/>
          <w:lang w:eastAsia="en-US"/>
        </w:rPr>
      </w:pPr>
    </w:p>
    <w:p w:rsidR="00231013" w:rsidRDefault="00231013" w:rsidP="00231013">
      <w:pPr>
        <w:pStyle w:val="2"/>
        <w:numPr>
          <w:ilvl w:val="0"/>
          <w:numId w:val="0"/>
        </w:numPr>
        <w:tabs>
          <w:tab w:val="left" w:pos="1418"/>
        </w:tabs>
        <w:spacing w:before="20" w:after="20"/>
        <w:jc w:val="both"/>
        <w:rPr>
          <w:rFonts w:eastAsia="Calibri"/>
          <w:sz w:val="22"/>
          <w:szCs w:val="22"/>
          <w:lang w:eastAsia="en-US"/>
        </w:rPr>
      </w:pPr>
    </w:p>
    <w:p w:rsidR="00231013" w:rsidRPr="00C32B0D" w:rsidRDefault="00231013" w:rsidP="00231013">
      <w:pPr>
        <w:pStyle w:val="2"/>
        <w:numPr>
          <w:ilvl w:val="0"/>
          <w:numId w:val="0"/>
        </w:numPr>
        <w:tabs>
          <w:tab w:val="left" w:pos="1418"/>
        </w:tabs>
        <w:spacing w:before="20" w:after="20"/>
        <w:jc w:val="both"/>
        <w:rPr>
          <w:rFonts w:eastAsia="Calibri"/>
          <w:sz w:val="22"/>
          <w:szCs w:val="22"/>
          <w:lang w:eastAsia="en-US"/>
        </w:rPr>
      </w:pPr>
    </w:p>
    <w:p w:rsidR="00DD7C62" w:rsidRPr="00DD7C62" w:rsidRDefault="00DD7C62" w:rsidP="00274F26">
      <w:pPr>
        <w:pStyle w:val="a"/>
        <w:jc w:val="both"/>
      </w:pPr>
      <w:r w:rsidRPr="00DD7C62">
        <w:rPr>
          <w:rFonts w:eastAsia="Calibri"/>
          <w:iCs/>
          <w:lang w:eastAsia="en-US"/>
        </w:rPr>
        <w:lastRenderedPageBreak/>
        <w:t xml:space="preserve">Έξι </w:t>
      </w:r>
      <w:r w:rsidR="00020D32">
        <w:rPr>
          <w:rFonts w:eastAsia="Calibri"/>
          <w:iCs/>
          <w:lang w:eastAsia="en-US"/>
        </w:rPr>
        <w:t xml:space="preserve">διακεκριμένοι </w:t>
      </w:r>
      <w:r w:rsidRPr="00DD7C62">
        <w:rPr>
          <w:rFonts w:eastAsia="Calibri"/>
          <w:iCs/>
          <w:lang w:eastAsia="en-US"/>
        </w:rPr>
        <w:t xml:space="preserve">πελάτες στοιχίζονται σε τέσσερα ταμεία (έστω </w:t>
      </w:r>
      <m:oMath>
        <m:r>
          <w:rPr>
            <w:rFonts w:ascii="Cambria Math" w:eastAsia="Calibri" w:hAnsi="Cambria Math"/>
            <w:lang w:eastAsia="en-US"/>
          </w:rPr>
          <m:t>Α</m:t>
        </m:r>
      </m:oMath>
      <w:r w:rsidRPr="00DD7C62">
        <w:rPr>
          <w:rFonts w:eastAsia="Calibri"/>
          <w:iCs/>
          <w:lang w:eastAsia="en-US"/>
        </w:rPr>
        <w:t xml:space="preserve">, </w:t>
      </w:r>
      <m:oMath>
        <m:r>
          <w:rPr>
            <w:rFonts w:ascii="Cambria Math" w:eastAsia="Calibri" w:hAnsi="Cambria Math"/>
            <w:lang w:eastAsia="en-US"/>
          </w:rPr>
          <m:t>Β</m:t>
        </m:r>
      </m:oMath>
      <w:r w:rsidRPr="00DD7C62">
        <w:rPr>
          <w:rFonts w:eastAsia="Calibri"/>
          <w:iCs/>
          <w:lang w:eastAsia="en-US"/>
        </w:rPr>
        <w:t xml:space="preserve">, </w:t>
      </w:r>
      <m:oMath>
        <m:r>
          <w:rPr>
            <w:rFonts w:ascii="Cambria Math" w:eastAsia="Calibri" w:hAnsi="Cambria Math"/>
            <w:lang w:eastAsia="en-US"/>
          </w:rPr>
          <m:t>Γ</m:t>
        </m:r>
      </m:oMath>
      <w:r w:rsidRPr="00DD7C62">
        <w:rPr>
          <w:rFonts w:eastAsia="Calibri"/>
          <w:iCs/>
          <w:lang w:eastAsia="en-US"/>
        </w:rPr>
        <w:t xml:space="preserve"> και </w:t>
      </w:r>
      <m:oMath>
        <m:r>
          <w:rPr>
            <w:rFonts w:ascii="Cambria Math" w:eastAsia="Calibri" w:hAnsi="Cambria Math"/>
            <w:lang w:eastAsia="en-US"/>
          </w:rPr>
          <m:t>Δ</m:t>
        </m:r>
      </m:oMath>
      <w:r w:rsidRPr="00DD7C62">
        <w:rPr>
          <w:rFonts w:eastAsia="Calibri"/>
          <w:iCs/>
          <w:lang w:eastAsia="en-US"/>
        </w:rPr>
        <w:t xml:space="preserve">) ενός σούπερ μάρκετ. Αν </w:t>
      </w:r>
      <m:oMath>
        <m:sSub>
          <m:sSubPr>
            <m:ctrlPr>
              <w:rPr>
                <w:rFonts w:ascii="Cambria Math" w:eastAsia="Calibr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a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6</m:t>
            </m:r>
          </m:sub>
        </m:sSub>
      </m:oMath>
      <w:r w:rsidRPr="00DD7C62">
        <w:rPr>
          <w:rFonts w:eastAsia="Calibri"/>
          <w:iCs/>
          <w:lang w:eastAsia="en-US"/>
        </w:rPr>
        <w:t xml:space="preserve"> είναι το πλήθος των στοιχίσεων των πελατών αυτών στις ουρές των ταμείων, ώστε να εξυπηρετηθεί άρτιο πλήθος πελατών στο </w:t>
      </w:r>
      <m:oMath>
        <m:r>
          <w:rPr>
            <w:rFonts w:ascii="Cambria Math" w:eastAsia="Calibri" w:hAnsi="Cambria Math"/>
            <w:lang w:eastAsia="en-US"/>
          </w:rPr>
          <m:t>Α</m:t>
        </m:r>
      </m:oMath>
      <w:r w:rsidRPr="00DD7C62">
        <w:rPr>
          <w:rFonts w:eastAsia="Calibri"/>
          <w:iCs/>
          <w:lang w:eastAsia="en-US"/>
        </w:rPr>
        <w:t xml:space="preserve">, περιττό πλήθος πελατών στο </w:t>
      </w:r>
      <m:oMath>
        <m:r>
          <w:rPr>
            <w:rFonts w:ascii="Cambria Math" w:eastAsia="Calibri" w:hAnsi="Cambria Math"/>
            <w:lang w:eastAsia="en-US"/>
          </w:rPr>
          <m:t>Β</m:t>
        </m:r>
      </m:oMath>
      <w:r w:rsidRPr="00DD7C62">
        <w:rPr>
          <w:rFonts w:eastAsia="Calibri"/>
          <w:iCs/>
          <w:lang w:eastAsia="en-US"/>
        </w:rPr>
        <w:t xml:space="preserve"> και τουλάχιστον ένας πελάτης στο </w:t>
      </w:r>
      <m:oMath>
        <m:r>
          <w:rPr>
            <w:rFonts w:ascii="Cambria Math" w:eastAsia="Calibri" w:hAnsi="Cambria Math"/>
            <w:lang w:eastAsia="en-US"/>
          </w:rPr>
          <m:t>Δ</m:t>
        </m:r>
      </m:oMath>
      <w:r w:rsidRPr="00DD7C62">
        <w:rPr>
          <w:rFonts w:eastAsia="Calibri"/>
          <w:iCs/>
          <w:lang w:eastAsia="en-US"/>
        </w:rPr>
        <w:t>, τότε τ</w:t>
      </w:r>
      <w:r w:rsidRPr="00DD7C62">
        <w:rPr>
          <w:rFonts w:eastAsia="Calibri"/>
          <w:lang w:eastAsia="en-US"/>
        </w:rPr>
        <w:t xml:space="preserve">ο </w:t>
      </w:r>
      <m:oMath>
        <m:sSub>
          <m:sSubPr>
            <m:ctrlPr>
              <w:rPr>
                <w:rFonts w:ascii="Cambria Math" w:eastAsia="Calibr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a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6</m:t>
            </m:r>
          </m:sub>
        </m:sSub>
      </m:oMath>
      <w:r w:rsidRPr="00DD7C62">
        <w:rPr>
          <w:rFonts w:eastAsia="Calibri"/>
          <w:lang w:eastAsia="en-US"/>
        </w:rPr>
        <w:t xml:space="preserve"> είναι:</w:t>
      </w:r>
    </w:p>
    <w:p w:rsidR="00DD7C62" w:rsidRPr="00C80E0A" w:rsidRDefault="00DD7C62" w:rsidP="00274F26">
      <w:pPr>
        <w:pStyle w:val="2"/>
        <w:numPr>
          <w:ilvl w:val="0"/>
          <w:numId w:val="38"/>
        </w:numPr>
        <w:tabs>
          <w:tab w:val="left" w:pos="1418"/>
        </w:tabs>
        <w:spacing w:before="20" w:after="20"/>
        <w:ind w:left="270"/>
        <w:jc w:val="both"/>
        <w:rPr>
          <w:sz w:val="22"/>
          <w:szCs w:val="22"/>
        </w:rPr>
      </w:pPr>
      <w:r w:rsidRPr="00C80E0A">
        <w:rPr>
          <w:sz w:val="22"/>
          <w:szCs w:val="22"/>
        </w:rPr>
        <w:t xml:space="preserve">  </w:t>
      </w:r>
      <w:r w:rsidRPr="00C80E0A">
        <w:rPr>
          <w:rFonts w:eastAsia="Calibri"/>
          <w:sz w:val="22"/>
          <w:szCs w:val="22"/>
          <w:lang w:eastAsia="en-US"/>
        </w:rPr>
        <w:t>ο συντελεστής του</w:t>
      </w:r>
      <w:r w:rsidR="00F12C68" w:rsidRPr="00F12C68">
        <w:rPr>
          <w:rFonts w:eastAsia="Calibri"/>
          <w:sz w:val="22"/>
          <w:szCs w:val="22"/>
          <w:lang w:eastAsia="en-US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6</m:t>
            </m:r>
          </m:sup>
        </m:sSup>
      </m:oMath>
      <w:r w:rsidR="00F12C68" w:rsidRPr="00F12C68">
        <w:rPr>
          <w:rFonts w:eastAsia="Calibri"/>
          <w:sz w:val="22"/>
          <w:szCs w:val="22"/>
          <w:lang w:eastAsia="en-US"/>
        </w:rPr>
        <w:t xml:space="preserve"> </w:t>
      </w:r>
      <w:r w:rsidRPr="00C80E0A">
        <w:rPr>
          <w:rFonts w:eastAsia="Calibri"/>
          <w:sz w:val="22"/>
          <w:szCs w:val="22"/>
          <w:lang w:eastAsia="en-US"/>
        </w:rPr>
        <w:t>στη συνάρτηση</w:t>
      </w:r>
    </w:p>
    <w:p w:rsidR="00DD7C62" w:rsidRPr="008D7B88" w:rsidRDefault="00A7013B" w:rsidP="00274F26">
      <w:pPr>
        <w:pStyle w:val="2"/>
        <w:numPr>
          <w:ilvl w:val="0"/>
          <w:numId w:val="0"/>
        </w:numPr>
        <w:tabs>
          <w:tab w:val="left" w:pos="1418"/>
        </w:tabs>
        <w:spacing w:before="20" w:after="20"/>
        <w:ind w:left="1440"/>
        <w:jc w:val="both"/>
        <w:rPr>
          <w:sz w:val="22"/>
          <w:szCs w:val="22"/>
        </w:rPr>
      </w:pPr>
      <m:oMath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1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4</m:t>
                </m:r>
              </m:sup>
            </m:sSup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5</m:t>
                </m:r>
              </m:sup>
            </m:sSup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1+x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4</m:t>
                </m:r>
              </m:sup>
            </m:sSup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5</m:t>
                </m:r>
              </m:sup>
            </m:sSup>
          </m:e>
        </m:d>
      </m:oMath>
      <w:r w:rsidR="00C80E0A" w:rsidRPr="00C80E0A">
        <w:rPr>
          <w:rFonts w:eastAsia="Calibri"/>
          <w:sz w:val="22"/>
          <w:szCs w:val="22"/>
          <w:lang w:eastAsia="en-US"/>
        </w:rPr>
        <w:t>.</w:t>
      </w:r>
      <w:r w:rsidR="008D7B88" w:rsidRPr="008D7B88">
        <w:rPr>
          <w:rFonts w:eastAsia="Calibri"/>
          <w:sz w:val="22"/>
          <w:szCs w:val="22"/>
          <w:lang w:eastAsia="en-US"/>
        </w:rPr>
        <w:t xml:space="preserve">  </w:t>
      </w:r>
      <w:r w:rsidR="008D7B88" w:rsidRPr="00D80C78">
        <w:rPr>
          <w:b/>
          <w:sz w:val="22"/>
          <w:szCs w:val="22"/>
        </w:rPr>
        <w:t>(Λάθος)</w:t>
      </w:r>
    </w:p>
    <w:p w:rsidR="00C80E0A" w:rsidRPr="00941925" w:rsidRDefault="00DD7C62" w:rsidP="00941925">
      <w:pPr>
        <w:pStyle w:val="2"/>
        <w:numPr>
          <w:ilvl w:val="0"/>
          <w:numId w:val="38"/>
        </w:numPr>
        <w:tabs>
          <w:tab w:val="left" w:pos="1418"/>
        </w:tabs>
        <w:spacing w:before="20" w:after="20"/>
        <w:ind w:left="272"/>
        <w:jc w:val="both"/>
        <w:rPr>
          <w:sz w:val="22"/>
          <w:szCs w:val="22"/>
        </w:rPr>
      </w:pPr>
      <w:r w:rsidRPr="00941925">
        <w:rPr>
          <w:sz w:val="22"/>
          <w:szCs w:val="22"/>
        </w:rPr>
        <w:t xml:space="preserve">  </w:t>
      </w:r>
      <w:r w:rsidR="00C80E0A" w:rsidRPr="00941925">
        <w:rPr>
          <w:rFonts w:eastAsia="Calibri"/>
          <w:sz w:val="22"/>
          <w:szCs w:val="22"/>
          <w:lang w:eastAsia="en-US"/>
        </w:rPr>
        <w:t xml:space="preserve">ο συντελεστής του </w:t>
      </w:r>
      <m:oMath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6</m:t>
            </m:r>
          </m:sup>
        </m:sSup>
      </m:oMath>
      <w:r w:rsidR="00C80E0A" w:rsidRPr="00941925">
        <w:rPr>
          <w:rFonts w:eastAsia="Calibri"/>
          <w:sz w:val="22"/>
          <w:szCs w:val="22"/>
          <w:lang w:eastAsia="en-US"/>
        </w:rPr>
        <w:t xml:space="preserve"> στη συνάρτηση</w:t>
      </w:r>
    </w:p>
    <w:p w:rsidR="00DD7C62" w:rsidRPr="008D7B88" w:rsidRDefault="00A7013B" w:rsidP="00274F26">
      <w:pPr>
        <w:pStyle w:val="2"/>
        <w:numPr>
          <w:ilvl w:val="0"/>
          <w:numId w:val="0"/>
        </w:numPr>
        <w:tabs>
          <w:tab w:val="left" w:pos="1418"/>
        </w:tabs>
        <w:spacing w:before="20" w:after="20"/>
        <w:ind w:left="1440"/>
        <w:jc w:val="both"/>
        <w:rPr>
          <w:sz w:val="22"/>
          <w:szCs w:val="22"/>
          <w:lang w:val="en-US"/>
        </w:rPr>
      </w:pPr>
      <m:oMath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1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4!</m:t>
                </m:r>
              </m:den>
            </m:f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5!</m:t>
                </m:r>
              </m:den>
            </m:f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1+x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4!</m:t>
                </m:r>
              </m:den>
            </m:f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5!</m:t>
                </m:r>
              </m:den>
            </m:f>
          </m:e>
        </m:d>
      </m:oMath>
      <w:r w:rsidR="00C80E0A" w:rsidRPr="00C80E0A">
        <w:rPr>
          <w:rFonts w:eastAsia="Calibri"/>
          <w:sz w:val="22"/>
          <w:szCs w:val="22"/>
          <w:lang w:eastAsia="en-US"/>
        </w:rPr>
        <w:t>.</w:t>
      </w:r>
      <w:r w:rsidR="00DD7C62" w:rsidRPr="00C80E0A">
        <w:rPr>
          <w:sz w:val="22"/>
          <w:szCs w:val="22"/>
        </w:rPr>
        <w:t xml:space="preserve">   </w:t>
      </w:r>
      <w:r w:rsidR="008D7B88" w:rsidRPr="008D7B88">
        <w:rPr>
          <w:sz w:val="22"/>
          <w:szCs w:val="22"/>
        </w:rPr>
        <w:t xml:space="preserve"> </w:t>
      </w:r>
      <w:r w:rsidR="008D7B88" w:rsidRPr="00D80C78">
        <w:rPr>
          <w:b/>
          <w:sz w:val="22"/>
          <w:szCs w:val="22"/>
        </w:rPr>
        <w:t>(Λάθος)</w:t>
      </w:r>
    </w:p>
    <w:p w:rsidR="00DD7C62" w:rsidRPr="00C80E0A" w:rsidRDefault="00DD7C62" w:rsidP="00941925">
      <w:pPr>
        <w:pStyle w:val="2"/>
        <w:numPr>
          <w:ilvl w:val="0"/>
          <w:numId w:val="38"/>
        </w:numPr>
        <w:tabs>
          <w:tab w:val="left" w:pos="1418"/>
        </w:tabs>
        <w:spacing w:before="20" w:after="20"/>
        <w:ind w:left="1440" w:hanging="1170"/>
        <w:jc w:val="both"/>
        <w:rPr>
          <w:sz w:val="22"/>
          <w:szCs w:val="22"/>
        </w:rPr>
      </w:pPr>
      <w:r w:rsidRPr="00C80E0A">
        <w:rPr>
          <w:sz w:val="22"/>
          <w:szCs w:val="22"/>
        </w:rPr>
        <w:t xml:space="preserve">  </w:t>
      </w:r>
      <w:r w:rsidR="00C80E0A" w:rsidRPr="00C80E0A">
        <w:rPr>
          <w:rFonts w:eastAsia="Calibri"/>
          <w:sz w:val="22"/>
          <w:szCs w:val="22"/>
          <w:lang w:eastAsia="en-US"/>
        </w:rPr>
        <w:t xml:space="preserve">ο συντελεστής του </w:t>
      </w:r>
      <m:oMath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6</m:t>
            </m:r>
          </m:sup>
        </m:sSup>
        <m:r>
          <w:rPr>
            <w:rFonts w:ascii="Cambria Math" w:eastAsia="Calibri" w:hAnsi="Cambria Math"/>
            <w:sz w:val="22"/>
            <w:szCs w:val="22"/>
            <w:lang w:eastAsia="en-US"/>
          </w:rPr>
          <m:t>/6!</m:t>
        </m:r>
      </m:oMath>
      <w:r w:rsidR="00C80E0A" w:rsidRPr="00C80E0A">
        <w:rPr>
          <w:rFonts w:eastAsia="Calibri"/>
          <w:sz w:val="22"/>
          <w:szCs w:val="22"/>
          <w:lang w:eastAsia="en-US"/>
        </w:rPr>
        <w:t xml:space="preserve"> στη συνάρτηση</w:t>
      </w:r>
      <w:r w:rsidRPr="00C80E0A">
        <w:rPr>
          <w:sz w:val="22"/>
          <w:szCs w:val="22"/>
        </w:rPr>
        <w:t xml:space="preserve">  </w:t>
      </w:r>
    </w:p>
    <w:p w:rsidR="00C80E0A" w:rsidRPr="008D7B88" w:rsidRDefault="00A7013B" w:rsidP="00274F26">
      <w:pPr>
        <w:pStyle w:val="2"/>
        <w:numPr>
          <w:ilvl w:val="0"/>
          <w:numId w:val="0"/>
        </w:numPr>
        <w:tabs>
          <w:tab w:val="left" w:pos="1418"/>
        </w:tabs>
        <w:spacing w:before="20" w:after="20"/>
        <w:ind w:left="1440"/>
        <w:jc w:val="both"/>
        <w:rPr>
          <w:sz w:val="22"/>
          <w:szCs w:val="22"/>
          <w:lang w:val="en-US"/>
        </w:rPr>
      </w:pPr>
      <m:oMath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1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4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…</m:t>
            </m:r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5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…</m:t>
            </m:r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1+x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…</m:t>
            </m:r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</m:t>
                </m:r>
              </m:sup>
            </m:s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…</m:t>
            </m:r>
          </m:e>
        </m:d>
      </m:oMath>
      <w:r w:rsidR="00C80E0A" w:rsidRPr="00C80E0A">
        <w:rPr>
          <w:rFonts w:eastAsia="Calibri"/>
          <w:sz w:val="22"/>
          <w:szCs w:val="22"/>
          <w:lang w:eastAsia="en-US"/>
        </w:rPr>
        <w:t>.</w:t>
      </w:r>
      <w:r w:rsidR="008D7B88" w:rsidRPr="008D7B88">
        <w:rPr>
          <w:rFonts w:eastAsia="Calibri"/>
          <w:sz w:val="22"/>
          <w:szCs w:val="22"/>
          <w:lang w:eastAsia="en-US"/>
        </w:rPr>
        <w:t xml:space="preserve"> </w:t>
      </w:r>
      <w:r w:rsidR="008D7B88" w:rsidRPr="00D80C78">
        <w:rPr>
          <w:b/>
          <w:sz w:val="22"/>
          <w:szCs w:val="22"/>
        </w:rPr>
        <w:t>(</w:t>
      </w:r>
      <w:r w:rsidR="008D7B88">
        <w:rPr>
          <w:b/>
          <w:sz w:val="22"/>
          <w:szCs w:val="22"/>
        </w:rPr>
        <w:t>Σωστό</w:t>
      </w:r>
      <w:r w:rsidR="008D7B88" w:rsidRPr="00D80C78">
        <w:rPr>
          <w:b/>
          <w:sz w:val="22"/>
          <w:szCs w:val="22"/>
        </w:rPr>
        <w:t>)</w:t>
      </w:r>
    </w:p>
    <w:p w:rsidR="00DD7C62" w:rsidRPr="00C80E0A" w:rsidRDefault="00C80E0A" w:rsidP="00941925">
      <w:pPr>
        <w:pStyle w:val="2"/>
        <w:numPr>
          <w:ilvl w:val="0"/>
          <w:numId w:val="38"/>
        </w:numPr>
        <w:tabs>
          <w:tab w:val="left" w:pos="1418"/>
        </w:tabs>
        <w:spacing w:before="20" w:after="20"/>
        <w:ind w:left="1440" w:hanging="1170"/>
        <w:jc w:val="both"/>
        <w:rPr>
          <w:sz w:val="22"/>
          <w:szCs w:val="22"/>
        </w:rPr>
      </w:pPr>
      <w:r w:rsidRPr="00C80E0A">
        <w:rPr>
          <w:rFonts w:eastAsia="Calibri"/>
          <w:bCs/>
          <w:sz w:val="22"/>
          <w:szCs w:val="22"/>
          <w:lang w:eastAsia="en-US"/>
        </w:rPr>
        <w:t xml:space="preserve">  </w:t>
      </w:r>
      <w:r w:rsidRPr="00C80E0A">
        <w:rPr>
          <w:rFonts w:eastAsia="Calibri"/>
          <w:sz w:val="22"/>
          <w:szCs w:val="22"/>
          <w:lang w:eastAsia="en-US"/>
        </w:rPr>
        <w:t xml:space="preserve">ο συντελεστής του </w:t>
      </w:r>
      <m:oMath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6</m:t>
            </m:r>
          </m:sup>
        </m:sSup>
        <m:r>
          <w:rPr>
            <w:rFonts w:ascii="Cambria Math" w:eastAsia="Calibri" w:hAnsi="Cambria Math"/>
            <w:sz w:val="22"/>
            <w:szCs w:val="22"/>
            <w:lang w:eastAsia="en-US"/>
          </w:rPr>
          <m:t>/6!</m:t>
        </m:r>
      </m:oMath>
      <w:r w:rsidRPr="00C80E0A">
        <w:rPr>
          <w:rFonts w:eastAsia="Calibri"/>
          <w:sz w:val="22"/>
          <w:szCs w:val="22"/>
          <w:lang w:eastAsia="en-US"/>
        </w:rPr>
        <w:t xml:space="preserve"> στη συνάρτηση</w:t>
      </w:r>
      <w:r w:rsidR="00DD7C62" w:rsidRPr="00C80E0A">
        <w:rPr>
          <w:sz w:val="22"/>
          <w:szCs w:val="22"/>
        </w:rPr>
        <w:t xml:space="preserve">  </w:t>
      </w:r>
    </w:p>
    <w:p w:rsidR="00830A3E" w:rsidRPr="008D7B88" w:rsidRDefault="00A7013B" w:rsidP="008D7B88">
      <w:pPr>
        <w:pStyle w:val="2"/>
        <w:numPr>
          <w:ilvl w:val="0"/>
          <w:numId w:val="0"/>
        </w:numPr>
        <w:tabs>
          <w:tab w:val="left" w:pos="1418"/>
        </w:tabs>
        <w:ind w:left="1440"/>
        <w:jc w:val="both"/>
        <w:rPr>
          <w:rFonts w:eastAsia="Calibri"/>
          <w:sz w:val="22"/>
          <w:szCs w:val="22"/>
          <w:lang w:val="en-US" w:eastAsia="en-US"/>
        </w:rPr>
      </w:pPr>
      <m:oMath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1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4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6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6!</m:t>
                </m:r>
              </m:den>
            </m:f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3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5!</m:t>
                </m:r>
              </m:den>
            </m:f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1+x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…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5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6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6!</m:t>
                </m:r>
              </m:den>
            </m:f>
          </m:e>
        </m:d>
        <m:r>
          <w:rPr>
            <w:rFonts w:ascii="Cambria Math" w:eastAsia="Calibri" w:hAnsi="Cambria Math"/>
            <w:sz w:val="22"/>
            <w:szCs w:val="22"/>
            <w:lang w:eastAsia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x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2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…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5!</m:t>
                </m:r>
              </m:den>
            </m:f>
            <m:r>
              <w:rPr>
                <w:rFonts w:ascii="Cambria Math" w:eastAsia="Calibri" w:hAnsi="Cambria Math"/>
                <w:sz w:val="22"/>
                <w:szCs w:val="22"/>
                <w:lang w:eastAsia="en-US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eastAsia="en-US"/>
                      </w:rPr>
                      <m:t>6</m:t>
                    </m:r>
                  </m:sup>
                </m:sSup>
              </m:num>
              <m:den>
                <m:r>
                  <w:rPr>
                    <w:rFonts w:ascii="Cambria Math" w:eastAsia="Calibri" w:hAnsi="Cambria Math"/>
                    <w:sz w:val="22"/>
                    <w:szCs w:val="22"/>
                    <w:lang w:eastAsia="en-US"/>
                  </w:rPr>
                  <m:t>6!</m:t>
                </m:r>
              </m:den>
            </m:f>
          </m:e>
        </m:d>
      </m:oMath>
      <w:r w:rsidR="007E4957" w:rsidRPr="007E4957">
        <w:rPr>
          <w:rFonts w:eastAsia="Calibri"/>
          <w:sz w:val="22"/>
          <w:szCs w:val="22"/>
          <w:lang w:eastAsia="en-US"/>
        </w:rPr>
        <w:t>.</w:t>
      </w:r>
      <w:r w:rsidR="007E4957" w:rsidRPr="00C80E0A">
        <w:rPr>
          <w:rFonts w:eastAsia="Calibri"/>
          <w:sz w:val="22"/>
          <w:szCs w:val="22"/>
          <w:lang w:eastAsia="en-US"/>
        </w:rPr>
        <w:t xml:space="preserve"> </w:t>
      </w:r>
      <w:r w:rsidR="008D7B88" w:rsidRPr="008D7B88">
        <w:rPr>
          <w:rFonts w:eastAsia="Calibri"/>
          <w:sz w:val="22"/>
          <w:szCs w:val="22"/>
          <w:lang w:eastAsia="en-US"/>
        </w:rPr>
        <w:t xml:space="preserve"> </w:t>
      </w:r>
      <w:r w:rsidR="008D7B88" w:rsidRPr="00D80C78">
        <w:rPr>
          <w:b/>
          <w:sz w:val="22"/>
          <w:szCs w:val="22"/>
        </w:rPr>
        <w:t>(Λάθος)</w:t>
      </w:r>
    </w:p>
    <w:p w:rsidR="00C80E0A" w:rsidRPr="006D2FE4" w:rsidRDefault="00C80E0A" w:rsidP="00274F26">
      <w:pPr>
        <w:pStyle w:val="a"/>
        <w:spacing w:before="120" w:after="40"/>
      </w:pPr>
      <w:r>
        <w:t>Θεωρούμε απλά μη κατευθυνόμενα γραφήματα. Είναι οι παρακάτω προτάσεις αληθείς;</w:t>
      </w:r>
    </w:p>
    <w:p w:rsidR="00C80E0A" w:rsidRPr="00294913" w:rsidRDefault="00C80E0A" w:rsidP="003436F3">
      <w:pPr>
        <w:pStyle w:val="2"/>
        <w:numPr>
          <w:ilvl w:val="0"/>
          <w:numId w:val="33"/>
        </w:numPr>
        <w:tabs>
          <w:tab w:val="left" w:pos="1440"/>
        </w:tabs>
        <w:spacing w:before="20" w:after="20"/>
        <w:ind w:left="1418" w:hanging="1148"/>
        <w:jc w:val="both"/>
        <w:rPr>
          <w:sz w:val="22"/>
          <w:szCs w:val="22"/>
        </w:rPr>
      </w:pPr>
      <w:r w:rsidRPr="00294913">
        <w:rPr>
          <w:sz w:val="22"/>
          <w:szCs w:val="22"/>
        </w:rPr>
        <w:tab/>
        <w:t xml:space="preserve">Αν σε ένα γράφημα υπάρχει κορυφή </w:t>
      </w:r>
      <w:r w:rsidR="003436F3">
        <w:rPr>
          <w:sz w:val="22"/>
          <w:szCs w:val="22"/>
        </w:rPr>
        <w:t xml:space="preserve">που να είναι </w:t>
      </w:r>
      <w:r w:rsidRPr="00294913">
        <w:rPr>
          <w:sz w:val="22"/>
          <w:szCs w:val="22"/>
        </w:rPr>
        <w:t xml:space="preserve">γειτονική με όλες </w:t>
      </w:r>
      <w:r w:rsidR="003436F3">
        <w:rPr>
          <w:sz w:val="22"/>
          <w:szCs w:val="22"/>
        </w:rPr>
        <w:t xml:space="preserve">τις υπόλοιπες, </w:t>
      </w:r>
      <w:r w:rsidRPr="00294913">
        <w:rPr>
          <w:sz w:val="22"/>
          <w:szCs w:val="22"/>
        </w:rPr>
        <w:t xml:space="preserve">τότε το γράφημα έχει μονοπάτι </w:t>
      </w:r>
      <w:r w:rsidRPr="00294913">
        <w:rPr>
          <w:sz w:val="22"/>
          <w:szCs w:val="22"/>
          <w:lang w:val="en-US"/>
        </w:rPr>
        <w:t>Hamilton</w:t>
      </w:r>
      <w:r w:rsidRPr="00294913">
        <w:rPr>
          <w:sz w:val="22"/>
          <w:szCs w:val="22"/>
        </w:rPr>
        <w:t xml:space="preserve">.   </w:t>
      </w:r>
      <w:r w:rsidR="008D7B88" w:rsidRPr="00D80C78">
        <w:rPr>
          <w:b/>
          <w:sz w:val="22"/>
          <w:szCs w:val="22"/>
        </w:rPr>
        <w:t>(Λάθος)</w:t>
      </w:r>
      <w:r w:rsidRPr="00294913">
        <w:rPr>
          <w:sz w:val="22"/>
          <w:szCs w:val="22"/>
        </w:rPr>
        <w:t xml:space="preserve"> </w:t>
      </w:r>
    </w:p>
    <w:p w:rsidR="00C80E0A" w:rsidRDefault="00C80E0A" w:rsidP="00274F26">
      <w:pPr>
        <w:pStyle w:val="2"/>
        <w:numPr>
          <w:ilvl w:val="0"/>
          <w:numId w:val="2"/>
        </w:numPr>
        <w:tabs>
          <w:tab w:val="left" w:pos="1440"/>
        </w:tabs>
        <w:spacing w:before="20" w:after="20"/>
        <w:ind w:left="1441" w:hanging="1157"/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Το συμπλήρωμα του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,n</m:t>
            </m:r>
          </m:sub>
        </m:sSub>
      </m:oMath>
      <w:r w:rsidR="00E1481B" w:rsidRPr="00E1481B">
        <w:rPr>
          <w:sz w:val="22"/>
          <w:szCs w:val="22"/>
        </w:rPr>
        <w:t>,</w:t>
      </w:r>
      <w:r w:rsidRPr="00554792">
        <w:rPr>
          <w:sz w:val="22"/>
          <w:szCs w:val="22"/>
        </w:rPr>
        <w:t xml:space="preserve"> με </w:t>
      </w:r>
      <m:oMath>
        <m:r>
          <w:rPr>
            <w:rFonts w:ascii="Cambria Math" w:hAnsi="Cambria Math"/>
            <w:sz w:val="22"/>
            <w:szCs w:val="22"/>
            <w:lang w:val="en-US"/>
          </w:rPr>
          <m:t>n</m:t>
        </m:r>
        <m:r>
          <w:rPr>
            <w:rFonts w:ascii="Cambria Math" w:hAnsi="Cambria Math"/>
            <w:sz w:val="22"/>
            <w:szCs w:val="22"/>
          </w:rPr>
          <m:t>≥3</m:t>
        </m:r>
      </m:oMath>
      <w:r>
        <w:rPr>
          <w:sz w:val="22"/>
          <w:szCs w:val="22"/>
        </w:rPr>
        <w:t xml:space="preserve">, έχει </w:t>
      </w:r>
      <w:r w:rsidRPr="00933675">
        <w:rPr>
          <w:sz w:val="22"/>
          <w:szCs w:val="22"/>
        </w:rPr>
        <w:t xml:space="preserve">κύκλο </w:t>
      </w:r>
      <w:r w:rsidRPr="00933675">
        <w:rPr>
          <w:sz w:val="22"/>
          <w:szCs w:val="22"/>
          <w:lang w:val="en-US"/>
        </w:rPr>
        <w:t>Hamilton</w:t>
      </w:r>
      <w:r w:rsidRPr="00933675">
        <w:rPr>
          <w:sz w:val="22"/>
          <w:szCs w:val="22"/>
        </w:rPr>
        <w:t>.</w:t>
      </w:r>
      <w:r w:rsidRPr="00404A8B">
        <w:rPr>
          <w:sz w:val="22"/>
          <w:szCs w:val="22"/>
        </w:rPr>
        <w:t xml:space="preserve">    </w:t>
      </w:r>
      <w:r w:rsidR="008D7B88" w:rsidRPr="00D80C78">
        <w:rPr>
          <w:b/>
          <w:sz w:val="22"/>
          <w:szCs w:val="22"/>
        </w:rPr>
        <w:t>(Λάθος)</w:t>
      </w:r>
    </w:p>
    <w:p w:rsidR="00C80E0A" w:rsidRDefault="00C80E0A" w:rsidP="00274F26">
      <w:pPr>
        <w:pStyle w:val="2"/>
        <w:numPr>
          <w:ilvl w:val="0"/>
          <w:numId w:val="2"/>
        </w:numPr>
        <w:tabs>
          <w:tab w:val="left" w:pos="1440"/>
        </w:tabs>
        <w:spacing w:before="20" w:after="20"/>
        <w:ind w:left="1441" w:hanging="1157"/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Σε κάθε γράφημα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</m:sSub>
      </m:oMath>
      <w:r w:rsidR="00E1481B" w:rsidRPr="00E1481B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554792">
        <w:rPr>
          <w:sz w:val="22"/>
          <w:szCs w:val="22"/>
        </w:rPr>
        <w:t xml:space="preserve">με </w:t>
      </w:r>
      <m:oMath>
        <m:r>
          <w:rPr>
            <w:rFonts w:ascii="Cambria Math" w:hAnsi="Cambria Math"/>
            <w:sz w:val="22"/>
            <w:szCs w:val="22"/>
            <w:lang w:val="en-US"/>
          </w:rPr>
          <m:t>n</m:t>
        </m:r>
        <m:r>
          <w:rPr>
            <w:rFonts w:ascii="Cambria Math" w:hAnsi="Cambria Math"/>
            <w:sz w:val="22"/>
            <w:szCs w:val="22"/>
          </w:rPr>
          <m:t xml:space="preserve"> ≥ 5</m:t>
        </m:r>
      </m:oMath>
      <w:r>
        <w:rPr>
          <w:sz w:val="22"/>
          <w:szCs w:val="22"/>
        </w:rPr>
        <w:t xml:space="preserve">, υπάρχουν </w:t>
      </w:r>
      <m:oMath>
        <m:r>
          <w:rPr>
            <w:rFonts w:ascii="Cambria Math" w:hAnsi="Cambria Math"/>
            <w:sz w:val="22"/>
            <w:szCs w:val="22"/>
            <w:lang w:val="en-US"/>
          </w:rPr>
          <m:t>n</m:t>
        </m:r>
      </m:oMath>
      <w:r>
        <w:rPr>
          <w:sz w:val="22"/>
          <w:szCs w:val="22"/>
        </w:rPr>
        <w:t xml:space="preserve"> ακμές που αν τις αφαιρέσουμε θα προκύψει γράφημα με κύκλο </w:t>
      </w:r>
      <w:r w:rsidRPr="00933675">
        <w:rPr>
          <w:sz w:val="22"/>
          <w:szCs w:val="22"/>
          <w:lang w:val="en-US"/>
        </w:rPr>
        <w:t>Hamilton</w:t>
      </w:r>
      <w:r>
        <w:rPr>
          <w:sz w:val="22"/>
          <w:szCs w:val="22"/>
        </w:rPr>
        <w:t>.</w:t>
      </w:r>
      <w:r w:rsidRPr="00FF0D11">
        <w:rPr>
          <w:sz w:val="22"/>
          <w:szCs w:val="22"/>
        </w:rPr>
        <w:t xml:space="preserve">   </w:t>
      </w:r>
      <w:r w:rsidR="008D7B88" w:rsidRPr="00D80C78">
        <w:rPr>
          <w:b/>
          <w:sz w:val="22"/>
          <w:szCs w:val="22"/>
        </w:rPr>
        <w:t>(</w:t>
      </w:r>
      <w:r w:rsidR="008D7B88">
        <w:rPr>
          <w:b/>
          <w:sz w:val="22"/>
          <w:szCs w:val="22"/>
        </w:rPr>
        <w:t>Σωστό</w:t>
      </w:r>
      <w:r w:rsidR="008D7B88" w:rsidRPr="00D80C78">
        <w:rPr>
          <w:b/>
          <w:sz w:val="22"/>
          <w:szCs w:val="22"/>
        </w:rPr>
        <w:t>)</w:t>
      </w:r>
    </w:p>
    <w:p w:rsidR="00C80E0A" w:rsidRPr="008D7B88" w:rsidRDefault="00C80E0A" w:rsidP="008D7B88">
      <w:pPr>
        <w:pStyle w:val="2"/>
        <w:numPr>
          <w:ilvl w:val="0"/>
          <w:numId w:val="2"/>
        </w:numPr>
        <w:tabs>
          <w:tab w:val="left" w:pos="1440"/>
        </w:tabs>
        <w:spacing w:before="20" w:after="20"/>
        <w:ind w:left="1441" w:hanging="115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Pr="00C80E0A">
        <w:rPr>
          <w:sz w:val="22"/>
          <w:szCs w:val="22"/>
        </w:rPr>
        <w:t xml:space="preserve">Υπάρχει γράφημα με χρωματικό αριθμό το πολύ </w:t>
      </w:r>
      <m:oMath>
        <m:r>
          <w:rPr>
            <w:rFonts w:ascii="Cambria Math" w:hAnsi="Cambria Math"/>
            <w:sz w:val="22"/>
            <w:szCs w:val="22"/>
          </w:rPr>
          <m:t>2</m:t>
        </m:r>
      </m:oMath>
      <w:r w:rsidRPr="00C80E0A">
        <w:rPr>
          <w:sz w:val="22"/>
          <w:szCs w:val="22"/>
        </w:rPr>
        <w:t xml:space="preserve"> που έχει κύκλο περιττού μήκους.   </w:t>
      </w:r>
      <w:r w:rsidR="008D7B88" w:rsidRPr="00D80C78">
        <w:rPr>
          <w:b/>
          <w:sz w:val="22"/>
          <w:szCs w:val="22"/>
        </w:rPr>
        <w:t>(Λάθος)</w:t>
      </w:r>
    </w:p>
    <w:p w:rsidR="00C80E0A" w:rsidRDefault="00C80E0A" w:rsidP="00274F26">
      <w:pPr>
        <w:pStyle w:val="a"/>
        <w:spacing w:before="180" w:after="40"/>
        <w:contextualSpacing w:val="0"/>
      </w:pPr>
      <w:r>
        <w:t>Είναι οι παρακάτω προτάσεις αληθείς;</w:t>
      </w:r>
    </w:p>
    <w:p w:rsidR="00C80E0A" w:rsidRPr="00294913" w:rsidRDefault="00C80E0A" w:rsidP="00274F26">
      <w:pPr>
        <w:pStyle w:val="2"/>
        <w:numPr>
          <w:ilvl w:val="0"/>
          <w:numId w:val="34"/>
        </w:numPr>
        <w:tabs>
          <w:tab w:val="left" w:pos="1440"/>
        </w:tabs>
        <w:spacing w:before="20" w:after="20"/>
        <w:ind w:left="270"/>
        <w:jc w:val="both"/>
        <w:rPr>
          <w:sz w:val="22"/>
          <w:szCs w:val="22"/>
        </w:rPr>
      </w:pPr>
      <w:r w:rsidRPr="00294913">
        <w:rPr>
          <w:sz w:val="22"/>
          <w:szCs w:val="22"/>
        </w:rPr>
        <w:t xml:space="preserve">  Υπάρχει διμερές γράφημα με </w:t>
      </w:r>
      <m:oMath>
        <m:r>
          <w:rPr>
            <w:rFonts w:ascii="Cambria Math" w:hAnsi="Cambria Math"/>
            <w:sz w:val="22"/>
            <w:szCs w:val="22"/>
          </w:rPr>
          <m:t>6</m:t>
        </m:r>
      </m:oMath>
      <w:r w:rsidRPr="00294913">
        <w:rPr>
          <w:sz w:val="22"/>
          <w:szCs w:val="22"/>
        </w:rPr>
        <w:t xml:space="preserve"> κορυφές και </w:t>
      </w:r>
      <m:oMath>
        <m:r>
          <w:rPr>
            <w:rFonts w:ascii="Cambria Math" w:hAnsi="Cambria Math"/>
            <w:sz w:val="22"/>
            <w:szCs w:val="22"/>
          </w:rPr>
          <m:t>9</m:t>
        </m:r>
      </m:oMath>
      <w:r w:rsidRPr="00294913">
        <w:rPr>
          <w:sz w:val="22"/>
          <w:szCs w:val="22"/>
        </w:rPr>
        <w:t xml:space="preserve"> ακμές που είναι επίπεδο.    </w:t>
      </w:r>
      <w:r w:rsidR="008D7B88" w:rsidRPr="00D80C78">
        <w:rPr>
          <w:b/>
          <w:sz w:val="22"/>
          <w:szCs w:val="22"/>
        </w:rPr>
        <w:t>(Λάθος)</w:t>
      </w:r>
    </w:p>
    <w:p w:rsidR="00C80E0A" w:rsidRPr="00103259" w:rsidRDefault="00C80E0A" w:rsidP="00274F26">
      <w:pPr>
        <w:pStyle w:val="2"/>
        <w:numPr>
          <w:ilvl w:val="0"/>
          <w:numId w:val="2"/>
        </w:numPr>
        <w:tabs>
          <w:tab w:val="left" w:pos="1418"/>
        </w:tabs>
        <w:spacing w:before="20" w:after="20"/>
        <w:ind w:left="1441" w:hanging="1157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D5448E">
        <w:rPr>
          <w:sz w:val="22"/>
          <w:szCs w:val="22"/>
        </w:rPr>
        <w:t xml:space="preserve">Το συμπλήρωμα </w:t>
      </w:r>
      <w:r w:rsidR="003E3B46">
        <w:rPr>
          <w:sz w:val="22"/>
          <w:szCs w:val="22"/>
        </w:rPr>
        <w:t xml:space="preserve">ενός διμερούς γραφήματος </w:t>
      </w:r>
      <w:r w:rsidRPr="00D5448E">
        <w:rPr>
          <w:sz w:val="22"/>
          <w:szCs w:val="22"/>
        </w:rPr>
        <w:t xml:space="preserve">είναι </w:t>
      </w:r>
      <w:r w:rsidR="008973F8">
        <w:rPr>
          <w:sz w:val="22"/>
          <w:szCs w:val="22"/>
        </w:rPr>
        <w:t xml:space="preserve">πάντα </w:t>
      </w:r>
      <w:r w:rsidRPr="00D5448E">
        <w:rPr>
          <w:sz w:val="22"/>
          <w:szCs w:val="22"/>
        </w:rPr>
        <w:t>μη-συνεκτικό</w:t>
      </w:r>
      <w:r w:rsidR="008973F8">
        <w:rPr>
          <w:sz w:val="22"/>
          <w:szCs w:val="22"/>
        </w:rPr>
        <w:t xml:space="preserve"> γράφημα</w:t>
      </w:r>
      <w:r w:rsidRPr="00D5448E">
        <w:rPr>
          <w:sz w:val="22"/>
          <w:szCs w:val="22"/>
        </w:rPr>
        <w:t>.</w:t>
      </w:r>
      <w:r w:rsidR="008D7B88" w:rsidRPr="008D7B88">
        <w:rPr>
          <w:sz w:val="22"/>
          <w:szCs w:val="22"/>
        </w:rPr>
        <w:t xml:space="preserve">   </w:t>
      </w:r>
      <w:r w:rsidR="008D7B88" w:rsidRPr="00D80C78">
        <w:rPr>
          <w:b/>
          <w:sz w:val="22"/>
          <w:szCs w:val="22"/>
        </w:rPr>
        <w:t>(Λάθος)</w:t>
      </w:r>
    </w:p>
    <w:p w:rsidR="00C80E0A" w:rsidRDefault="00C80E0A" w:rsidP="00274F26">
      <w:pPr>
        <w:pStyle w:val="2"/>
        <w:numPr>
          <w:ilvl w:val="0"/>
          <w:numId w:val="2"/>
        </w:numPr>
        <w:tabs>
          <w:tab w:val="left" w:pos="1440"/>
        </w:tabs>
        <w:spacing w:before="20" w:after="20"/>
        <w:ind w:left="1441" w:hanging="1157"/>
        <w:jc w:val="both"/>
        <w:rPr>
          <w:sz w:val="22"/>
          <w:szCs w:val="22"/>
        </w:rPr>
      </w:pPr>
      <w:r w:rsidRPr="00103259">
        <w:rPr>
          <w:sz w:val="22"/>
          <w:szCs w:val="22"/>
        </w:rPr>
        <w:tab/>
        <w:t xml:space="preserve">Αν στο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,2</m:t>
            </m:r>
          </m:sub>
        </m:sSub>
      </m:oMath>
      <w:r w:rsidRPr="00103259">
        <w:rPr>
          <w:sz w:val="22"/>
          <w:szCs w:val="22"/>
        </w:rPr>
        <w:t xml:space="preserve"> προστεθεί μία νέα κορυφή και ενωθεί με όλες τις υπάρχουσες, προκύπτει μη επίπεδο γράφημα.  </w:t>
      </w:r>
      <w:r w:rsidR="008D7B88" w:rsidRPr="008D7B88">
        <w:rPr>
          <w:sz w:val="22"/>
          <w:szCs w:val="22"/>
        </w:rPr>
        <w:t xml:space="preserve"> </w:t>
      </w:r>
      <w:r w:rsidR="008D7B88" w:rsidRPr="00D80C78">
        <w:rPr>
          <w:b/>
          <w:sz w:val="22"/>
          <w:szCs w:val="22"/>
        </w:rPr>
        <w:t>(Λάθος)</w:t>
      </w:r>
    </w:p>
    <w:p w:rsidR="00C80E0A" w:rsidRPr="008D7B88" w:rsidRDefault="00C80E0A" w:rsidP="008D7B88">
      <w:pPr>
        <w:pStyle w:val="2"/>
        <w:numPr>
          <w:ilvl w:val="0"/>
          <w:numId w:val="2"/>
        </w:numPr>
        <w:tabs>
          <w:tab w:val="left" w:pos="1440"/>
        </w:tabs>
        <w:spacing w:before="20" w:after="20"/>
        <w:ind w:left="1441" w:hanging="115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B81DD3">
        <w:rPr>
          <w:sz w:val="22"/>
          <w:szCs w:val="22"/>
        </w:rPr>
        <w:t xml:space="preserve"> </w:t>
      </w:r>
      <w:r>
        <w:rPr>
          <w:sz w:val="22"/>
          <w:szCs w:val="22"/>
        </w:rPr>
        <w:t>Δύο ομοιομορφικά γραφήματα με το ίδιο πλήθος ακμών είναι και ισόμορφα μεταξύ τους.</w:t>
      </w:r>
      <w:r w:rsidR="008D7B88" w:rsidRPr="008D7B88">
        <w:rPr>
          <w:sz w:val="22"/>
          <w:szCs w:val="22"/>
        </w:rPr>
        <w:t xml:space="preserve"> </w:t>
      </w:r>
      <w:r w:rsidR="008D7B88" w:rsidRPr="00D80C78">
        <w:rPr>
          <w:b/>
          <w:sz w:val="22"/>
          <w:szCs w:val="22"/>
        </w:rPr>
        <w:t>(</w:t>
      </w:r>
      <w:r w:rsidR="008D7B88">
        <w:rPr>
          <w:b/>
          <w:sz w:val="22"/>
          <w:szCs w:val="22"/>
        </w:rPr>
        <w:t>Σωστό</w:t>
      </w:r>
      <w:r w:rsidR="008D7B88" w:rsidRPr="00D80C78">
        <w:rPr>
          <w:b/>
          <w:sz w:val="22"/>
          <w:szCs w:val="22"/>
        </w:rPr>
        <w:t>)</w:t>
      </w:r>
    </w:p>
    <w:p w:rsidR="00307683" w:rsidRPr="006D2FE4" w:rsidRDefault="005945C7" w:rsidP="00274F26">
      <w:pPr>
        <w:pStyle w:val="a"/>
        <w:spacing w:before="120"/>
      </w:pPr>
      <w:r>
        <w:t xml:space="preserve">Θεωρούμε απλά μη κατευθυνόμενα γραφήματα. </w:t>
      </w:r>
      <w:r w:rsidR="00307683">
        <w:t>Οι παρακάτω προτάσεις είναι αληθείς:</w:t>
      </w:r>
    </w:p>
    <w:p w:rsidR="00FE4B9A" w:rsidRPr="00C80E0A" w:rsidRDefault="00307683" w:rsidP="00274F26">
      <w:pPr>
        <w:pStyle w:val="2"/>
        <w:numPr>
          <w:ilvl w:val="0"/>
          <w:numId w:val="39"/>
        </w:numPr>
        <w:tabs>
          <w:tab w:val="left" w:pos="1418"/>
        </w:tabs>
        <w:spacing w:before="20" w:after="20"/>
        <w:ind w:left="270"/>
        <w:jc w:val="both"/>
        <w:rPr>
          <w:sz w:val="22"/>
          <w:szCs w:val="22"/>
        </w:rPr>
      </w:pPr>
      <w:r w:rsidRPr="00C80E0A">
        <w:rPr>
          <w:sz w:val="22"/>
          <w:szCs w:val="22"/>
        </w:rPr>
        <w:tab/>
      </w:r>
      <w:r w:rsidR="00593B76" w:rsidRPr="00C80E0A">
        <w:rPr>
          <w:sz w:val="22"/>
          <w:szCs w:val="22"/>
        </w:rPr>
        <w:t xml:space="preserve">Ένα γράφημα δεν έχει γέφυρα αν και μόνο αν έχει κύκλο </w:t>
      </w:r>
      <w:r w:rsidR="00593B76" w:rsidRPr="00C80E0A">
        <w:rPr>
          <w:sz w:val="22"/>
          <w:szCs w:val="22"/>
          <w:lang w:val="en-US"/>
        </w:rPr>
        <w:t>Euler</w:t>
      </w:r>
      <w:r w:rsidRPr="00C80E0A">
        <w:rPr>
          <w:sz w:val="22"/>
          <w:szCs w:val="22"/>
        </w:rPr>
        <w:t>.</w:t>
      </w:r>
      <w:r w:rsidR="003F1BD5" w:rsidRPr="00C80E0A">
        <w:rPr>
          <w:sz w:val="22"/>
          <w:szCs w:val="22"/>
        </w:rPr>
        <w:t xml:space="preserve">   </w:t>
      </w:r>
      <w:r w:rsidR="008D7B88" w:rsidRPr="00D80C78">
        <w:rPr>
          <w:b/>
          <w:sz w:val="22"/>
          <w:szCs w:val="22"/>
        </w:rPr>
        <w:t>(Λάθος)</w:t>
      </w:r>
    </w:p>
    <w:p w:rsidR="007A504E" w:rsidRPr="00FE4B9A" w:rsidRDefault="00FE4B9A" w:rsidP="00274F26">
      <w:pPr>
        <w:pStyle w:val="2"/>
        <w:numPr>
          <w:ilvl w:val="0"/>
          <w:numId w:val="25"/>
        </w:numPr>
        <w:tabs>
          <w:tab w:val="left" w:pos="1418"/>
        </w:tabs>
        <w:spacing w:before="20" w:after="20"/>
        <w:ind w:left="1418" w:hanging="1134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593B76" w:rsidRPr="00FE4B9A">
        <w:rPr>
          <w:sz w:val="22"/>
          <w:szCs w:val="22"/>
        </w:rPr>
        <w:t xml:space="preserve">Υπάρχει </w:t>
      </w:r>
      <m:oMath>
        <m:r>
          <w:rPr>
            <w:rFonts w:ascii="Cambria Math" w:hAnsi="Cambria Math"/>
            <w:sz w:val="22"/>
            <w:szCs w:val="22"/>
          </w:rPr>
          <m:t>2</m:t>
        </m:r>
      </m:oMath>
      <w:r w:rsidR="00593B76" w:rsidRPr="00FE4B9A">
        <w:rPr>
          <w:sz w:val="22"/>
          <w:szCs w:val="22"/>
        </w:rPr>
        <w:t>-κανονικό γράφημα το οποίο είναι δένδρο</w:t>
      </w:r>
      <w:r w:rsidR="007A504E" w:rsidRPr="00FE4B9A">
        <w:rPr>
          <w:sz w:val="22"/>
          <w:szCs w:val="22"/>
        </w:rPr>
        <w:t>.</w:t>
      </w:r>
      <w:r w:rsidR="00F551DE" w:rsidRPr="00FE4B9A">
        <w:rPr>
          <w:sz w:val="22"/>
          <w:szCs w:val="22"/>
        </w:rPr>
        <w:t xml:space="preserve">    </w:t>
      </w:r>
      <w:r w:rsidR="008D7B88" w:rsidRPr="00D80C78">
        <w:rPr>
          <w:b/>
          <w:sz w:val="22"/>
          <w:szCs w:val="22"/>
        </w:rPr>
        <w:t>(Λάθος)</w:t>
      </w:r>
    </w:p>
    <w:p w:rsidR="00FE4B9A" w:rsidRPr="00BF6806" w:rsidRDefault="00FE4B9A" w:rsidP="00274F26">
      <w:pPr>
        <w:pStyle w:val="2"/>
        <w:numPr>
          <w:ilvl w:val="0"/>
          <w:numId w:val="25"/>
        </w:numPr>
        <w:tabs>
          <w:tab w:val="left" w:pos="1418"/>
        </w:tabs>
        <w:spacing w:before="20" w:after="20"/>
        <w:ind w:left="1418" w:hanging="1134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BF6806">
        <w:rPr>
          <w:sz w:val="22"/>
          <w:szCs w:val="22"/>
        </w:rPr>
        <w:t xml:space="preserve">Κάθε γράφημα έχει τουλάχιστον μια κορυφή η οποία δεν είναι αρθρική.  </w:t>
      </w:r>
      <w:r w:rsidR="008D7B88" w:rsidRPr="008D7B88">
        <w:rPr>
          <w:sz w:val="22"/>
          <w:szCs w:val="22"/>
        </w:rPr>
        <w:t xml:space="preserve"> </w:t>
      </w:r>
      <w:r w:rsidR="008D7B88" w:rsidRPr="00D80C78">
        <w:rPr>
          <w:b/>
          <w:sz w:val="22"/>
          <w:szCs w:val="22"/>
        </w:rPr>
        <w:t>(</w:t>
      </w:r>
      <w:r w:rsidR="008D7B88">
        <w:rPr>
          <w:b/>
          <w:sz w:val="22"/>
          <w:szCs w:val="22"/>
        </w:rPr>
        <w:t>Σωστό</w:t>
      </w:r>
      <w:r w:rsidR="008D7B88" w:rsidRPr="00D80C78">
        <w:rPr>
          <w:b/>
          <w:sz w:val="22"/>
          <w:szCs w:val="22"/>
        </w:rPr>
        <w:t>)</w:t>
      </w:r>
    </w:p>
    <w:p w:rsidR="001E4E5A" w:rsidRPr="008D7B88" w:rsidRDefault="00BF6806" w:rsidP="008D7B88">
      <w:pPr>
        <w:pStyle w:val="2"/>
        <w:numPr>
          <w:ilvl w:val="0"/>
          <w:numId w:val="25"/>
        </w:numPr>
        <w:tabs>
          <w:tab w:val="left" w:pos="1418"/>
        </w:tabs>
        <w:spacing w:before="20" w:after="20"/>
        <w:ind w:left="1418" w:hanging="1134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Ένα γράφημα έχει συνδετικό δένδρο αν και μόνο αν είναι συνεκτικό.  </w:t>
      </w:r>
      <w:r w:rsidR="008D7B88" w:rsidRPr="00D80C78">
        <w:rPr>
          <w:b/>
          <w:sz w:val="22"/>
          <w:szCs w:val="22"/>
        </w:rPr>
        <w:t>(</w:t>
      </w:r>
      <w:r w:rsidR="008D7B88">
        <w:rPr>
          <w:b/>
          <w:sz w:val="22"/>
          <w:szCs w:val="22"/>
        </w:rPr>
        <w:t>Σωστό</w:t>
      </w:r>
      <w:r w:rsidR="008D7B88" w:rsidRPr="00D80C78">
        <w:rPr>
          <w:b/>
          <w:sz w:val="22"/>
          <w:szCs w:val="22"/>
        </w:rPr>
        <w:t>)</w:t>
      </w:r>
    </w:p>
    <w:p w:rsidR="001E4E5A" w:rsidRPr="001E4E5A" w:rsidRDefault="001E4E5A" w:rsidP="00274F26">
      <w:pPr>
        <w:pStyle w:val="a"/>
        <w:tabs>
          <w:tab w:val="clear" w:pos="284"/>
        </w:tabs>
        <w:spacing w:before="120"/>
        <w:ind w:left="0" w:firstLine="0"/>
        <w:jc w:val="both"/>
      </w:pPr>
      <w:r w:rsidRPr="003931BC">
        <w:t xml:space="preserve">Έστω </w:t>
      </w:r>
      <m:oMath>
        <m:r>
          <w:rPr>
            <w:rFonts w:ascii="Cambria Math" w:hAnsi="Cambria Math"/>
            <w:lang w:val="en-US"/>
          </w:rPr>
          <m:t>G</m:t>
        </m:r>
      </m:oMath>
      <w:r w:rsidRPr="003931BC">
        <w:t xml:space="preserve"> απλό συνεκτικό γράφημα όπου κάθε ακμή </w:t>
      </w:r>
      <m:oMath>
        <m:r>
          <w:rPr>
            <w:rFonts w:ascii="Cambria Math" w:hAnsi="Cambria Math"/>
            <w:lang w:val="en-US"/>
          </w:rPr>
          <m:t>e</m:t>
        </m:r>
      </m:oMath>
      <w:r w:rsidRPr="003931BC">
        <w:t xml:space="preserve"> έχει </w:t>
      </w:r>
      <w:r w:rsidR="009836F5" w:rsidRPr="00830A3E">
        <w:rPr>
          <w:u w:val="single"/>
        </w:rPr>
        <w:t>θετικό</w:t>
      </w:r>
      <w:r w:rsidRPr="00830A3E">
        <w:rPr>
          <w:u w:val="single"/>
        </w:rPr>
        <w:t xml:space="preserve"> βάρος</w:t>
      </w:r>
      <w:r w:rsidRPr="003931BC">
        <w:t xml:space="preserve"> </w:t>
      </w:r>
      <m:oMath>
        <m:r>
          <w:rPr>
            <w:rFonts w:ascii="Cambria Math" w:hAnsi="Cambria Math"/>
            <w:lang w:val="en-US"/>
          </w:rPr>
          <m:t>w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)</m:t>
        </m:r>
      </m:oMath>
      <w:r>
        <w:rPr>
          <w:i/>
        </w:rPr>
        <w:t>.</w:t>
      </w:r>
      <w:r w:rsidRPr="003931BC">
        <w:t xml:space="preserve"> Οι παρακάτω προτάσεις είναι αληθείς:</w:t>
      </w:r>
    </w:p>
    <w:p w:rsidR="001E4E5A" w:rsidRDefault="001E4E5A" w:rsidP="00274F26">
      <w:pPr>
        <w:pStyle w:val="2"/>
        <w:numPr>
          <w:ilvl w:val="0"/>
          <w:numId w:val="29"/>
        </w:numPr>
        <w:tabs>
          <w:tab w:val="left" w:pos="1418"/>
        </w:tabs>
        <w:spacing w:before="20" w:after="20"/>
        <w:ind w:left="1440" w:hanging="1156"/>
        <w:jc w:val="both"/>
        <w:rPr>
          <w:sz w:val="22"/>
          <w:szCs w:val="22"/>
        </w:rPr>
      </w:pPr>
      <w:r w:rsidRPr="00FE4B9A">
        <w:rPr>
          <w:sz w:val="22"/>
          <w:szCs w:val="22"/>
        </w:rPr>
        <w:t xml:space="preserve">Έστω </w:t>
      </w:r>
      <m:oMath>
        <m:r>
          <w:rPr>
            <w:rFonts w:ascii="Cambria Math" w:hAnsi="Cambria Math"/>
            <w:sz w:val="22"/>
            <w:szCs w:val="22"/>
            <w:lang w:val="en-US"/>
          </w:rPr>
          <m:t>P</m:t>
        </m:r>
      </m:oMath>
      <w:r w:rsidRPr="00FE4B9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συντομότερη διαδρομή στο </w:t>
      </w:r>
      <m:oMath>
        <m:r>
          <w:rPr>
            <w:rFonts w:ascii="Cambria Math" w:hAnsi="Cambria Math"/>
            <w:sz w:val="22"/>
            <w:szCs w:val="22"/>
            <w:lang w:val="en-US"/>
          </w:rPr>
          <m:t>G</m:t>
        </m:r>
      </m:oMath>
      <w:r w:rsidRPr="00BF680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μεταξύ δύο κορυφών </w:t>
      </w:r>
      <m:oMath>
        <m:r>
          <w:rPr>
            <w:rFonts w:ascii="Cambria Math" w:hAnsi="Cambria Math"/>
            <w:sz w:val="22"/>
            <w:szCs w:val="22"/>
            <w:lang w:val="en-US"/>
          </w:rPr>
          <m:t>x</m:t>
        </m:r>
      </m:oMath>
      <w:r w:rsidRPr="00BF680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και </w:t>
      </w:r>
      <m:oMath>
        <m:r>
          <w:rPr>
            <w:rFonts w:ascii="Cambria Math" w:hAnsi="Cambria Math"/>
            <w:sz w:val="22"/>
            <w:szCs w:val="22"/>
            <w:lang w:val="en-US"/>
          </w:rPr>
          <m:t>y</m:t>
        </m:r>
      </m:oMath>
      <w:r w:rsidRPr="00BF6806">
        <w:rPr>
          <w:sz w:val="22"/>
          <w:szCs w:val="22"/>
        </w:rPr>
        <w:t xml:space="preserve">. </w:t>
      </w:r>
      <w:r w:rsidRPr="00FE4B9A">
        <w:rPr>
          <w:sz w:val="22"/>
          <w:szCs w:val="22"/>
        </w:rPr>
        <w:t xml:space="preserve">Αν αλλάξουμε το βάρος της κάθε ακμής </w:t>
      </w:r>
      <m:oMath>
        <m:r>
          <w:rPr>
            <w:rFonts w:ascii="Cambria Math" w:hAnsi="Cambria Math"/>
            <w:sz w:val="22"/>
            <w:szCs w:val="22"/>
            <w:lang w:val="en-US"/>
          </w:rPr>
          <m:t>e</m:t>
        </m:r>
      </m:oMath>
      <w:r w:rsidRPr="00FE4B9A">
        <w:rPr>
          <w:sz w:val="22"/>
          <w:szCs w:val="22"/>
        </w:rPr>
        <w:t xml:space="preserve"> σε </w:t>
      </w:r>
      <m:oMath>
        <m:r>
          <w:rPr>
            <w:rFonts w:ascii="Cambria Math" w:hAnsi="Cambria Math"/>
            <w:sz w:val="22"/>
            <w:szCs w:val="22"/>
            <w:lang w:val="en-US"/>
          </w:rPr>
          <m:t>w</m:t>
        </m:r>
        <m:r>
          <w:rPr>
            <w:rFonts w:ascii="Cambria Math" w:hAns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  <w:lang w:val="en-US"/>
          </w:rPr>
          <m:t>e</m:t>
        </m:r>
        <m:r>
          <w:rPr>
            <w:rFonts w:ascii="Cambria Math" w:hAnsi="Cambria Math"/>
            <w:sz w:val="22"/>
            <w:szCs w:val="22"/>
          </w:rPr>
          <m:t>)∙</m:t>
        </m:r>
        <m:r>
          <w:rPr>
            <w:rFonts w:ascii="Cambria Math" w:hAnsi="Cambria Math"/>
            <w:sz w:val="22"/>
            <w:szCs w:val="22"/>
            <w:lang w:val="en-US"/>
          </w:rPr>
          <m:t>w</m:t>
        </m:r>
        <m:r>
          <w:rPr>
            <w:rFonts w:ascii="Cambria Math" w:hAns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  <w:lang w:val="en-US"/>
          </w:rPr>
          <m:t>e</m:t>
        </m:r>
        <m:r>
          <w:rPr>
            <w:rFonts w:ascii="Cambria Math" w:hAnsi="Cambria Math"/>
            <w:sz w:val="22"/>
            <w:szCs w:val="22"/>
          </w:rPr>
          <m:t xml:space="preserve">) </m:t>
        </m:r>
      </m:oMath>
      <w:r w:rsidRPr="00FE4B9A">
        <w:rPr>
          <w:sz w:val="22"/>
          <w:szCs w:val="22"/>
        </w:rPr>
        <w:t xml:space="preserve">τότε </w:t>
      </w:r>
      <w:r>
        <w:rPr>
          <w:sz w:val="22"/>
          <w:szCs w:val="22"/>
        </w:rPr>
        <w:t>η</w:t>
      </w:r>
      <w:r w:rsidRPr="00FE4B9A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  <w:lang w:val="en-US"/>
          </w:rPr>
          <m:t>P</m:t>
        </m:r>
      </m:oMath>
      <w:r w:rsidRPr="00FE4B9A">
        <w:rPr>
          <w:sz w:val="22"/>
          <w:szCs w:val="22"/>
        </w:rPr>
        <w:t xml:space="preserve"> παραμένει </w:t>
      </w:r>
      <w:r>
        <w:rPr>
          <w:sz w:val="22"/>
          <w:szCs w:val="22"/>
        </w:rPr>
        <w:t xml:space="preserve">συντομότερη διαδρομή μεταξύ των </w:t>
      </w:r>
      <m:oMath>
        <m:r>
          <w:rPr>
            <w:rFonts w:ascii="Cambria Math" w:hAnsi="Cambria Math"/>
            <w:sz w:val="22"/>
            <w:szCs w:val="22"/>
            <w:lang w:val="en-US"/>
          </w:rPr>
          <m:t>x</m:t>
        </m:r>
      </m:oMath>
      <w:r w:rsidRPr="00BF680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και </w:t>
      </w:r>
      <m:oMath>
        <m:r>
          <w:rPr>
            <w:rFonts w:ascii="Cambria Math" w:hAnsi="Cambria Math"/>
            <w:sz w:val="22"/>
            <w:szCs w:val="22"/>
            <w:lang w:val="en-US"/>
          </w:rPr>
          <m:t>y</m:t>
        </m:r>
      </m:oMath>
      <w:r w:rsidRPr="00BF6806">
        <w:rPr>
          <w:sz w:val="22"/>
          <w:szCs w:val="22"/>
        </w:rPr>
        <w:t>.</w:t>
      </w:r>
      <w:r w:rsidRPr="00FE4B9A">
        <w:rPr>
          <w:sz w:val="22"/>
          <w:szCs w:val="22"/>
        </w:rPr>
        <w:t xml:space="preserve"> </w:t>
      </w:r>
      <w:r w:rsidR="008D7B88" w:rsidRPr="008D7B88">
        <w:rPr>
          <w:sz w:val="22"/>
          <w:szCs w:val="22"/>
        </w:rPr>
        <w:t xml:space="preserve"> </w:t>
      </w:r>
      <w:r w:rsidR="008D7B88" w:rsidRPr="00D80C78">
        <w:rPr>
          <w:b/>
          <w:sz w:val="22"/>
          <w:szCs w:val="22"/>
        </w:rPr>
        <w:t>(Λάθος)</w:t>
      </w:r>
      <w:r w:rsidRPr="00FE4B9A">
        <w:rPr>
          <w:sz w:val="22"/>
          <w:szCs w:val="22"/>
        </w:rPr>
        <w:t xml:space="preserve"> </w:t>
      </w:r>
    </w:p>
    <w:p w:rsidR="001E4E5A" w:rsidRDefault="001E4E5A" w:rsidP="00274F26">
      <w:pPr>
        <w:pStyle w:val="2"/>
        <w:numPr>
          <w:ilvl w:val="0"/>
          <w:numId w:val="29"/>
        </w:numPr>
        <w:tabs>
          <w:tab w:val="left" w:pos="1418"/>
        </w:tabs>
        <w:spacing w:before="20" w:after="20"/>
        <w:ind w:left="1440" w:hanging="1156"/>
        <w:jc w:val="both"/>
        <w:rPr>
          <w:sz w:val="22"/>
          <w:szCs w:val="22"/>
        </w:rPr>
      </w:pPr>
      <w:r w:rsidRPr="00FE4B9A">
        <w:rPr>
          <w:sz w:val="22"/>
          <w:szCs w:val="22"/>
        </w:rPr>
        <w:t xml:space="preserve">Έστω ότι εκτελούμε τον αλγόριθμο του </w:t>
      </w:r>
      <w:r>
        <w:rPr>
          <w:sz w:val="22"/>
          <w:szCs w:val="22"/>
          <w:lang w:val="en-US"/>
        </w:rPr>
        <w:t>Dijkstra</w:t>
      </w:r>
      <w:r w:rsidRPr="00BF6806">
        <w:rPr>
          <w:sz w:val="22"/>
          <w:szCs w:val="22"/>
        </w:rPr>
        <w:t xml:space="preserve"> </w:t>
      </w:r>
      <w:r w:rsidRPr="00FE4B9A">
        <w:rPr>
          <w:sz w:val="22"/>
          <w:szCs w:val="22"/>
        </w:rPr>
        <w:t xml:space="preserve">στο γράφημα που προκύπτει από το </w:t>
      </w:r>
      <m:oMath>
        <m:r>
          <w:rPr>
            <w:rFonts w:ascii="Cambria Math" w:hAnsi="Cambria Math"/>
            <w:sz w:val="22"/>
            <w:szCs w:val="22"/>
            <w:lang w:val="en-US"/>
          </w:rPr>
          <m:t>G</m:t>
        </m:r>
      </m:oMath>
      <w:r>
        <w:rPr>
          <w:sz w:val="22"/>
          <w:szCs w:val="22"/>
        </w:rPr>
        <w:t xml:space="preserve"> </w:t>
      </w:r>
      <w:r w:rsidRPr="00FE4B9A">
        <w:rPr>
          <w:sz w:val="22"/>
          <w:szCs w:val="22"/>
        </w:rPr>
        <w:t xml:space="preserve">αλλάζοντας το βάρος της κάθε ακμής </w:t>
      </w:r>
      <m:oMath>
        <m:r>
          <w:rPr>
            <w:rFonts w:ascii="Cambria Math" w:hAnsi="Cambria Math"/>
            <w:sz w:val="22"/>
            <w:szCs w:val="22"/>
            <w:lang w:val="en-US"/>
          </w:rPr>
          <m:t>e</m:t>
        </m:r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Pr="00FE4B9A">
        <w:rPr>
          <w:sz w:val="22"/>
          <w:szCs w:val="22"/>
        </w:rPr>
        <w:t xml:space="preserve">σε </w:t>
      </w:r>
      <m:oMath>
        <m:r>
          <w:rPr>
            <w:rFonts w:ascii="Cambria Math" w:hAnsi="Cambria Math"/>
            <w:sz w:val="22"/>
            <w:szCs w:val="22"/>
          </w:rPr>
          <m:t>-</m:t>
        </m:r>
        <m:r>
          <w:rPr>
            <w:rFonts w:ascii="Cambria Math" w:hAnsi="Cambria Math"/>
            <w:sz w:val="22"/>
            <w:szCs w:val="22"/>
            <w:lang w:val="en-US"/>
          </w:rPr>
          <m:t>w</m:t>
        </m:r>
        <m:r>
          <w:rPr>
            <w:rFonts w:ascii="Cambria Math" w:hAns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  <w:lang w:val="en-US"/>
          </w:rPr>
          <m:t>e</m:t>
        </m:r>
        <m:r>
          <w:rPr>
            <w:rFonts w:ascii="Cambria Math" w:hAnsi="Cambria Math"/>
            <w:sz w:val="22"/>
            <w:szCs w:val="22"/>
          </w:rPr>
          <m:t>)</m:t>
        </m:r>
      </m:oMath>
      <w:r w:rsidRPr="00FE4B9A">
        <w:rPr>
          <w:i/>
          <w:sz w:val="22"/>
          <w:szCs w:val="22"/>
        </w:rPr>
        <w:t xml:space="preserve">. </w:t>
      </w:r>
      <w:r w:rsidRPr="00FE4B9A">
        <w:rPr>
          <w:sz w:val="22"/>
          <w:szCs w:val="22"/>
        </w:rPr>
        <w:t xml:space="preserve">Ο αλγόριθμος επιστρέφει </w:t>
      </w:r>
      <w:r>
        <w:rPr>
          <w:sz w:val="22"/>
          <w:szCs w:val="22"/>
        </w:rPr>
        <w:t xml:space="preserve">τις μακρινότερες διαδρομές από την αφετηριακή κορυφή ως προς τα αρχικά βάρη των ακμών. </w:t>
      </w:r>
      <w:r w:rsidR="008D7B88" w:rsidRPr="008D7B88">
        <w:rPr>
          <w:sz w:val="22"/>
          <w:szCs w:val="22"/>
        </w:rPr>
        <w:t xml:space="preserve"> </w:t>
      </w:r>
      <w:r w:rsidR="008D7B88" w:rsidRPr="00D80C78">
        <w:rPr>
          <w:b/>
          <w:sz w:val="22"/>
          <w:szCs w:val="22"/>
        </w:rPr>
        <w:t>(Λάθος)</w:t>
      </w:r>
    </w:p>
    <w:p w:rsidR="001E4E5A" w:rsidRDefault="00296CEF" w:rsidP="00274F26">
      <w:pPr>
        <w:pStyle w:val="2"/>
        <w:numPr>
          <w:ilvl w:val="0"/>
          <w:numId w:val="29"/>
        </w:numPr>
        <w:tabs>
          <w:tab w:val="left" w:pos="1418"/>
        </w:tabs>
        <w:spacing w:before="20" w:after="20"/>
        <w:ind w:left="1440" w:hanging="1156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Έστω </w:t>
      </w:r>
      <m:oMath>
        <m:r>
          <w:rPr>
            <w:rFonts w:ascii="Cambria Math" w:hAnsi="Cambria Math"/>
            <w:sz w:val="22"/>
            <w:szCs w:val="22"/>
            <w:lang w:val="en-US"/>
          </w:rPr>
          <m:t>T</m:t>
        </m:r>
      </m:oMath>
      <w:r w:rsidR="001E4E5A" w:rsidRPr="00FE4B9A">
        <w:rPr>
          <w:sz w:val="22"/>
          <w:szCs w:val="22"/>
        </w:rPr>
        <w:t xml:space="preserve"> ένα ελάχιστο συνδετικό δένδρο του </w:t>
      </w:r>
      <m:oMath>
        <m:r>
          <w:rPr>
            <w:rFonts w:ascii="Cambria Math" w:hAnsi="Cambria Math"/>
            <w:sz w:val="22"/>
            <w:szCs w:val="22"/>
            <w:lang w:val="en-US"/>
          </w:rPr>
          <m:t>G</m:t>
        </m:r>
      </m:oMath>
      <w:r w:rsidR="001E4E5A" w:rsidRPr="00FE4B9A">
        <w:rPr>
          <w:sz w:val="22"/>
          <w:szCs w:val="22"/>
        </w:rPr>
        <w:t xml:space="preserve">. Αν αλλάξουμε το βάρος της κάθε ακμής </w:t>
      </w:r>
      <m:oMath>
        <m:r>
          <w:rPr>
            <w:rFonts w:ascii="Cambria Math" w:hAnsi="Cambria Math"/>
            <w:sz w:val="22"/>
            <w:szCs w:val="22"/>
            <w:lang w:val="en-US"/>
          </w:rPr>
          <m:t>e</m:t>
        </m:r>
      </m:oMath>
      <w:r w:rsidR="001E4E5A" w:rsidRPr="00FE4B9A">
        <w:rPr>
          <w:sz w:val="22"/>
          <w:szCs w:val="22"/>
        </w:rPr>
        <w:t xml:space="preserve"> σε </w:t>
      </w:r>
      <m:oMath>
        <m:r>
          <w:rPr>
            <w:rFonts w:ascii="Cambria Math" w:hAnsi="Cambria Math"/>
            <w:sz w:val="22"/>
            <w:szCs w:val="22"/>
            <w:lang w:val="en-US"/>
          </w:rPr>
          <m:t>w</m:t>
        </m:r>
        <m:r>
          <w:rPr>
            <w:rFonts w:ascii="Cambria Math" w:hAns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  <w:lang w:val="en-US"/>
          </w:rPr>
          <m:t>e</m:t>
        </m:r>
        <m:r>
          <w:rPr>
            <w:rFonts w:ascii="Cambria Math" w:hAnsi="Cambria Math"/>
            <w:sz w:val="22"/>
            <w:szCs w:val="22"/>
          </w:rPr>
          <m:t>)∙</m:t>
        </m:r>
        <m:r>
          <w:rPr>
            <w:rFonts w:ascii="Cambria Math" w:hAnsi="Cambria Math"/>
            <w:sz w:val="22"/>
            <w:szCs w:val="22"/>
            <w:lang w:val="en-US"/>
          </w:rPr>
          <m:t>w</m:t>
        </m:r>
        <m:r>
          <w:rPr>
            <w:rFonts w:ascii="Cambria Math" w:hAns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  <w:lang w:val="en-US"/>
          </w:rPr>
          <m:t>e</m:t>
        </m:r>
        <m:r>
          <w:rPr>
            <w:rFonts w:ascii="Cambria Math" w:hAnsi="Cambria Math"/>
            <w:sz w:val="22"/>
            <w:szCs w:val="22"/>
          </w:rPr>
          <m:t xml:space="preserve">) </m:t>
        </m:r>
      </m:oMath>
      <w:r w:rsidR="001E4E5A" w:rsidRPr="00FE4B9A">
        <w:rPr>
          <w:sz w:val="22"/>
          <w:szCs w:val="22"/>
        </w:rPr>
        <w:t xml:space="preserve">τότε το </w:t>
      </w:r>
      <m:oMath>
        <m:r>
          <w:rPr>
            <w:rFonts w:ascii="Cambria Math" w:hAnsi="Cambria Math"/>
            <w:sz w:val="22"/>
            <w:szCs w:val="22"/>
            <w:lang w:val="en-US"/>
          </w:rPr>
          <m:t>T</m:t>
        </m:r>
      </m:oMath>
      <w:r w:rsidR="001E4E5A" w:rsidRPr="00FE4B9A">
        <w:rPr>
          <w:sz w:val="22"/>
          <w:szCs w:val="22"/>
        </w:rPr>
        <w:t xml:space="preserve"> παραμένει ένα ελάχιστο συνδετικό δένδρο.  </w:t>
      </w:r>
      <w:r w:rsidR="008D7B88" w:rsidRPr="008D7B88">
        <w:rPr>
          <w:sz w:val="22"/>
          <w:szCs w:val="22"/>
        </w:rPr>
        <w:t xml:space="preserve"> </w:t>
      </w:r>
      <w:r w:rsidR="008D7B88" w:rsidRPr="00D80C78">
        <w:rPr>
          <w:b/>
          <w:sz w:val="22"/>
          <w:szCs w:val="22"/>
        </w:rPr>
        <w:t>(</w:t>
      </w:r>
      <w:r w:rsidR="008D7B88">
        <w:rPr>
          <w:b/>
          <w:sz w:val="22"/>
          <w:szCs w:val="22"/>
        </w:rPr>
        <w:t>Σωστό</w:t>
      </w:r>
      <w:r w:rsidR="008D7B88" w:rsidRPr="00D80C78">
        <w:rPr>
          <w:b/>
          <w:sz w:val="22"/>
          <w:szCs w:val="22"/>
        </w:rPr>
        <w:t>)</w:t>
      </w:r>
    </w:p>
    <w:p w:rsidR="00F032A2" w:rsidRPr="00830A3E" w:rsidRDefault="001E4E5A" w:rsidP="00830A3E">
      <w:pPr>
        <w:pStyle w:val="2"/>
        <w:numPr>
          <w:ilvl w:val="0"/>
          <w:numId w:val="29"/>
        </w:numPr>
        <w:tabs>
          <w:tab w:val="left" w:pos="1418"/>
        </w:tabs>
        <w:spacing w:before="20" w:after="20"/>
        <w:ind w:left="1440" w:hanging="1156"/>
        <w:rPr>
          <w:sz w:val="22"/>
          <w:szCs w:val="22"/>
        </w:rPr>
      </w:pPr>
      <w:r w:rsidRPr="00FE4B9A">
        <w:rPr>
          <w:sz w:val="22"/>
          <w:szCs w:val="22"/>
        </w:rPr>
        <w:t xml:space="preserve">Έστω ότι εκτελούμε τον αλγόριθμο του </w:t>
      </w:r>
      <w:r>
        <w:rPr>
          <w:sz w:val="22"/>
          <w:szCs w:val="22"/>
          <w:lang w:val="en-US"/>
        </w:rPr>
        <w:t>Prim</w:t>
      </w:r>
      <w:r w:rsidRPr="00FE4B9A">
        <w:rPr>
          <w:sz w:val="22"/>
          <w:szCs w:val="22"/>
        </w:rPr>
        <w:t xml:space="preserve"> στο γράφημα που προκύπτει από το </w:t>
      </w:r>
      <m:oMath>
        <m:r>
          <w:rPr>
            <w:rFonts w:ascii="Cambria Math" w:hAnsi="Cambria Math"/>
            <w:sz w:val="22"/>
            <w:szCs w:val="22"/>
            <w:lang w:val="en-US"/>
          </w:rPr>
          <m:t>G</m:t>
        </m:r>
      </m:oMath>
      <w:r w:rsidRPr="00FE4B9A">
        <w:rPr>
          <w:sz w:val="22"/>
          <w:szCs w:val="22"/>
        </w:rPr>
        <w:t xml:space="preserve"> αλλάζοντας το βάρος της κάθε ακμής </w:t>
      </w:r>
      <m:oMath>
        <m:r>
          <w:rPr>
            <w:rFonts w:ascii="Cambria Math" w:hAnsi="Cambria Math"/>
            <w:sz w:val="22"/>
            <w:szCs w:val="22"/>
            <w:lang w:val="en-US"/>
          </w:rPr>
          <m:t>e</m:t>
        </m:r>
      </m:oMath>
      <w:r w:rsidRPr="00FE4B9A">
        <w:rPr>
          <w:sz w:val="22"/>
          <w:szCs w:val="22"/>
        </w:rPr>
        <w:t xml:space="preserve"> σε </w:t>
      </w:r>
      <m:oMath>
        <m:r>
          <w:rPr>
            <w:rFonts w:ascii="Cambria Math" w:hAnsi="Cambria Math"/>
            <w:sz w:val="22"/>
            <w:szCs w:val="22"/>
          </w:rPr>
          <m:t>-</m:t>
        </m:r>
        <m:r>
          <w:rPr>
            <w:rFonts w:ascii="Cambria Math" w:hAnsi="Cambria Math"/>
            <w:sz w:val="22"/>
            <w:szCs w:val="22"/>
            <w:lang w:val="en-US"/>
          </w:rPr>
          <m:t>w</m:t>
        </m:r>
        <m:r>
          <w:rPr>
            <w:rFonts w:ascii="Cambria Math" w:hAns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  <w:lang w:val="en-US"/>
          </w:rPr>
          <m:t>e</m:t>
        </m:r>
        <m:r>
          <w:rPr>
            <w:rFonts w:ascii="Cambria Math" w:hAnsi="Cambria Math"/>
            <w:sz w:val="22"/>
            <w:szCs w:val="22"/>
          </w:rPr>
          <m:t>)</m:t>
        </m:r>
      </m:oMath>
      <w:r w:rsidRPr="00FE4B9A">
        <w:rPr>
          <w:i/>
          <w:sz w:val="22"/>
          <w:szCs w:val="22"/>
        </w:rPr>
        <w:t xml:space="preserve">. </w:t>
      </w:r>
      <w:r w:rsidRPr="00FE4B9A">
        <w:rPr>
          <w:sz w:val="22"/>
          <w:szCs w:val="22"/>
        </w:rPr>
        <w:t xml:space="preserve">Ο αλγόριθμος επιστρέφει ένα συνδετικό δένδρο του </w:t>
      </w:r>
      <m:oMath>
        <m:r>
          <w:rPr>
            <w:rFonts w:ascii="Cambria Math" w:hAnsi="Cambria Math"/>
            <w:sz w:val="22"/>
            <w:szCs w:val="22"/>
            <w:lang w:val="en-US"/>
          </w:rPr>
          <m:t>G</m:t>
        </m:r>
      </m:oMath>
      <w:r w:rsidRPr="00FE4B9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το οποίο είναι </w:t>
      </w:r>
      <w:r w:rsidRPr="00FE4B9A">
        <w:rPr>
          <w:sz w:val="22"/>
          <w:szCs w:val="22"/>
        </w:rPr>
        <w:t>βαρύτατο ως προς τα αρχικά βάρη</w:t>
      </w:r>
      <w:r w:rsidR="008575E8">
        <w:rPr>
          <w:sz w:val="22"/>
          <w:szCs w:val="22"/>
        </w:rPr>
        <w:t xml:space="preserve"> των ακμών</w:t>
      </w:r>
      <w:r w:rsidRPr="00FE4B9A">
        <w:rPr>
          <w:sz w:val="22"/>
          <w:szCs w:val="22"/>
        </w:rPr>
        <w:t>.</w:t>
      </w:r>
      <w:r w:rsidR="008575E8">
        <w:rPr>
          <w:sz w:val="22"/>
          <w:szCs w:val="22"/>
        </w:rPr>
        <w:t xml:space="preserve"> </w:t>
      </w:r>
      <w:r w:rsidR="008D7B88" w:rsidRPr="008D7B88">
        <w:rPr>
          <w:sz w:val="22"/>
          <w:szCs w:val="22"/>
        </w:rPr>
        <w:t xml:space="preserve">  </w:t>
      </w:r>
      <w:r w:rsidR="008D7B88" w:rsidRPr="00D80C78">
        <w:rPr>
          <w:b/>
          <w:sz w:val="22"/>
          <w:szCs w:val="22"/>
        </w:rPr>
        <w:t>(</w:t>
      </w:r>
      <w:r w:rsidR="008D7B88">
        <w:rPr>
          <w:b/>
          <w:sz w:val="22"/>
          <w:szCs w:val="22"/>
        </w:rPr>
        <w:t>Σωστό</w:t>
      </w:r>
      <w:r w:rsidR="008D7B88" w:rsidRPr="00D80C78">
        <w:rPr>
          <w:b/>
          <w:sz w:val="22"/>
          <w:szCs w:val="22"/>
        </w:rPr>
        <w:t>)</w:t>
      </w:r>
    </w:p>
    <w:sectPr w:rsidR="00F032A2" w:rsidRPr="00830A3E" w:rsidSect="00824CF3">
      <w:headerReference w:type="default" r:id="rId10"/>
      <w:footerReference w:type="default" r:id="rId11"/>
      <w:pgSz w:w="11906" w:h="16838" w:code="9"/>
      <w:pgMar w:top="851" w:right="849" w:bottom="851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013B" w:rsidRDefault="00A7013B">
      <w:r>
        <w:separator/>
      </w:r>
    </w:p>
  </w:endnote>
  <w:endnote w:type="continuationSeparator" w:id="0">
    <w:p w:rsidR="00A7013B" w:rsidRDefault="00A701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4C3E" w:rsidRPr="009F0802" w:rsidRDefault="00514C3E" w:rsidP="00C87F7D">
    <w:pPr>
      <w:pStyle w:val="a5"/>
      <w:spacing w:before="120"/>
      <w:jc w:val="center"/>
      <w:rPr>
        <w:lang w:val="en-US"/>
      </w:rPr>
    </w:pPr>
    <w:r>
      <w:rPr>
        <w:lang w:val="en-US"/>
      </w:rPr>
      <w:t>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013B" w:rsidRDefault="00A7013B">
      <w:r>
        <w:separator/>
      </w:r>
    </w:p>
  </w:footnote>
  <w:footnote w:type="continuationSeparator" w:id="0">
    <w:p w:rsidR="00A7013B" w:rsidRDefault="00A7013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Ind w:w="108" w:type="dxa"/>
      <w:tblLook w:val="01E0" w:firstRow="1" w:lastRow="1" w:firstColumn="1" w:lastColumn="1" w:noHBand="0" w:noVBand="0"/>
    </w:tblPr>
    <w:tblGrid>
      <w:gridCol w:w="2268"/>
      <w:gridCol w:w="7655"/>
    </w:tblGrid>
    <w:tr w:rsidR="00514C3E" w:rsidRPr="00675640" w:rsidTr="00622746">
      <w:trPr>
        <w:trHeight w:val="567"/>
      </w:trPr>
      <w:tc>
        <w:tcPr>
          <w:tcW w:w="2268" w:type="dxa"/>
          <w:vAlign w:val="center"/>
        </w:tcPr>
        <w:p w:rsidR="00514C3E" w:rsidRPr="00675640" w:rsidRDefault="00514C3E" w:rsidP="00675640">
          <w:pPr>
            <w:pStyle w:val="a4"/>
            <w:tabs>
              <w:tab w:val="clear" w:pos="8306"/>
              <w:tab w:val="right" w:pos="8505"/>
            </w:tabs>
            <w:jc w:val="center"/>
            <w:rPr>
              <w:b/>
              <w:color w:val="000080"/>
            </w:rPr>
          </w:pPr>
          <w:r>
            <w:rPr>
              <w:noProof/>
              <w:sz w:val="36"/>
            </w:rPr>
            <w:drawing>
              <wp:inline distT="0" distB="0" distL="0" distR="0">
                <wp:extent cx="1162050" cy="488950"/>
                <wp:effectExtent l="0" t="0" r="0" b="0"/>
                <wp:docPr id="11" name="Image 5" descr="logo_eap_new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5" descr="logo_eap_new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6205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655" w:type="dxa"/>
          <w:vAlign w:val="center"/>
        </w:tcPr>
        <w:p w:rsidR="00514C3E" w:rsidRPr="00675640" w:rsidRDefault="00514C3E" w:rsidP="00675640">
          <w:pPr>
            <w:pStyle w:val="a4"/>
            <w:tabs>
              <w:tab w:val="clear" w:pos="8306"/>
              <w:tab w:val="right" w:pos="8505"/>
            </w:tabs>
            <w:jc w:val="center"/>
            <w:rPr>
              <w:color w:val="000080"/>
            </w:rPr>
          </w:pPr>
          <w:r w:rsidRPr="00675640">
            <w:rPr>
              <w:b/>
              <w:color w:val="000080"/>
            </w:rPr>
            <w:t>ΕΛΛΗΝΙΚΟ ΑΝΟΙΚΤΟ ΠΑΝΕΠΙΣΤΗΜΙΟ</w:t>
          </w:r>
        </w:p>
      </w:tc>
    </w:tr>
  </w:tbl>
  <w:p w:rsidR="00514C3E" w:rsidRDefault="00BC4D5C" w:rsidP="0075487B">
    <w:pPr>
      <w:pStyle w:val="a4"/>
      <w:spacing w:after="480"/>
      <w:rPr>
        <w:color w:val="000080"/>
      </w:rPr>
    </w:pPr>
    <w:r>
      <w:rPr>
        <w:noProof/>
        <w:color w:val="000080"/>
      </w:rP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674370</wp:posOffset>
              </wp:positionH>
              <wp:positionV relativeFrom="paragraph">
                <wp:posOffset>85090</wp:posOffset>
              </wp:positionV>
              <wp:extent cx="7605395" cy="92075"/>
              <wp:effectExtent l="0" t="0" r="33655" b="41275"/>
              <wp:wrapNone/>
              <wp:docPr id="1" name="Group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605395" cy="92075"/>
                        <a:chOff x="0" y="-10"/>
                        <a:chExt cx="20000" cy="20010"/>
                      </a:xfrm>
                    </wpg:grpSpPr>
                    <wps:wsp>
                      <wps:cNvPr id="2" name="Line 8"/>
                      <wps:cNvCnPr>
                        <a:cxnSpLocks noChangeShapeType="1"/>
                      </wps:cNvCnPr>
                      <wps:spPr bwMode="auto">
                        <a:xfrm>
                          <a:off x="0" y="19862"/>
                          <a:ext cx="20000" cy="138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00008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" name="Line 9"/>
                      <wps:cNvCnPr>
                        <a:cxnSpLocks noChangeShapeType="1"/>
                      </wps:cNvCnPr>
                      <wps:spPr bwMode="auto">
                        <a:xfrm>
                          <a:off x="0" y="-10"/>
                          <a:ext cx="20000" cy="1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8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03DA53A" id="Group 7" o:spid="_x0000_s1026" style="position:absolute;margin-left:-53.1pt;margin-top:6.7pt;width:598.85pt;height:7.25pt;z-index:251658240" coordorigin=",-10" coordsize="20000,200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">
              <v:line id="Line 8" o:spid="_x0000_s1027" style="position:absolute;visibility:visible;mso-wrap-style:square" from="0,19862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" strokecolor="navy" strokeweight="6pt">
                <v:stroke startarrowwidth="narrow" startarrowlength="short" endarrowwidth="narrow" endarrowlength="short"/>
              </v:line>
              <v:line id="Line 9" o:spid="_x0000_s1028" style="position:absolute;visibility:visible;mso-wrap-style:square" from="0,-10" to="20000,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" strokecolor="navy" strokeweight="1pt">
                <v:stroke startarrowwidth="narrow" startarrowlength="short" endarrowwidth="narrow" endarrowlength="short"/>
              </v:lin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70304B"/>
    <w:multiLevelType w:val="hybridMultilevel"/>
    <w:tmpl w:val="1394824E"/>
    <w:lvl w:ilvl="0" w:tplc="4F1682CA">
      <w:start w:val="1"/>
      <w:numFmt w:val="decimal"/>
      <w:suff w:val="nothing"/>
      <w:lvlText w:val="%1. ( Σ / Λ )"/>
      <w:lvlJc w:val="left"/>
      <w:pPr>
        <w:ind w:left="63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634" w:hanging="360"/>
      </w:pPr>
    </w:lvl>
    <w:lvl w:ilvl="2" w:tplc="0408001B" w:tentative="1">
      <w:start w:val="1"/>
      <w:numFmt w:val="lowerRoman"/>
      <w:lvlText w:val="%3."/>
      <w:lvlJc w:val="right"/>
      <w:pPr>
        <w:ind w:left="2354" w:hanging="180"/>
      </w:pPr>
    </w:lvl>
    <w:lvl w:ilvl="3" w:tplc="0408000F" w:tentative="1">
      <w:start w:val="1"/>
      <w:numFmt w:val="decimal"/>
      <w:lvlText w:val="%4."/>
      <w:lvlJc w:val="left"/>
      <w:pPr>
        <w:ind w:left="3074" w:hanging="360"/>
      </w:pPr>
    </w:lvl>
    <w:lvl w:ilvl="4" w:tplc="04080019" w:tentative="1">
      <w:start w:val="1"/>
      <w:numFmt w:val="lowerLetter"/>
      <w:lvlText w:val="%5."/>
      <w:lvlJc w:val="left"/>
      <w:pPr>
        <w:ind w:left="3794" w:hanging="360"/>
      </w:pPr>
    </w:lvl>
    <w:lvl w:ilvl="5" w:tplc="0408001B" w:tentative="1">
      <w:start w:val="1"/>
      <w:numFmt w:val="lowerRoman"/>
      <w:lvlText w:val="%6."/>
      <w:lvlJc w:val="right"/>
      <w:pPr>
        <w:ind w:left="4514" w:hanging="180"/>
      </w:pPr>
    </w:lvl>
    <w:lvl w:ilvl="6" w:tplc="0408000F" w:tentative="1">
      <w:start w:val="1"/>
      <w:numFmt w:val="decimal"/>
      <w:lvlText w:val="%7."/>
      <w:lvlJc w:val="left"/>
      <w:pPr>
        <w:ind w:left="5234" w:hanging="360"/>
      </w:pPr>
    </w:lvl>
    <w:lvl w:ilvl="7" w:tplc="04080019" w:tentative="1">
      <w:start w:val="1"/>
      <w:numFmt w:val="lowerLetter"/>
      <w:lvlText w:val="%8."/>
      <w:lvlJc w:val="left"/>
      <w:pPr>
        <w:ind w:left="5954" w:hanging="360"/>
      </w:pPr>
    </w:lvl>
    <w:lvl w:ilvl="8" w:tplc="0408001B" w:tentative="1">
      <w:start w:val="1"/>
      <w:numFmt w:val="lowerRoman"/>
      <w:lvlText w:val="%9."/>
      <w:lvlJc w:val="right"/>
      <w:pPr>
        <w:ind w:left="6674" w:hanging="180"/>
      </w:pPr>
    </w:lvl>
  </w:abstractNum>
  <w:abstractNum w:abstractNumId="1" w15:restartNumberingAfterBreak="0">
    <w:nsid w:val="08A54812"/>
    <w:multiLevelType w:val="multilevel"/>
    <w:tmpl w:val="194AAD22"/>
    <w:lvl w:ilvl="0">
      <w:start w:val="1"/>
      <w:numFmt w:val="decimal"/>
      <w:suff w:val="space"/>
      <w:lvlText w:val="%1. ( Σ / Λ )"/>
      <w:lvlJc w:val="left"/>
      <w:pPr>
        <w:ind w:left="567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nothing"/>
      <w:lvlText w:val="%2"/>
      <w:lvlJc w:val="left"/>
      <w:pPr>
        <w:ind w:left="283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3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3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3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3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3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3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3" w:firstLine="0"/>
      </w:pPr>
      <w:rPr>
        <w:rFonts w:hint="default"/>
      </w:rPr>
    </w:lvl>
  </w:abstractNum>
  <w:abstractNum w:abstractNumId="2" w15:restartNumberingAfterBreak="0">
    <w:nsid w:val="186F7D94"/>
    <w:multiLevelType w:val="multilevel"/>
    <w:tmpl w:val="194AAD22"/>
    <w:lvl w:ilvl="0">
      <w:start w:val="1"/>
      <w:numFmt w:val="decimal"/>
      <w:suff w:val="space"/>
      <w:lvlText w:val="%1. ( Σ / Λ )"/>
      <w:lvlJc w:val="left"/>
      <w:pPr>
        <w:ind w:left="284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nothing"/>
      <w:lvlText w:val="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2F2B3FAD"/>
    <w:multiLevelType w:val="multilevel"/>
    <w:tmpl w:val="194AAD22"/>
    <w:lvl w:ilvl="0">
      <w:start w:val="1"/>
      <w:numFmt w:val="decimal"/>
      <w:suff w:val="space"/>
      <w:lvlText w:val="%1. ( Σ / Λ )"/>
      <w:lvlJc w:val="left"/>
      <w:pPr>
        <w:ind w:left="252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nothing"/>
      <w:lvlText w:val="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30BD0443"/>
    <w:multiLevelType w:val="multilevel"/>
    <w:tmpl w:val="4E742A8C"/>
    <w:lvl w:ilvl="0">
      <w:start w:val="1"/>
      <w:numFmt w:val="decimal"/>
      <w:pStyle w:val="2"/>
      <w:suff w:val="space"/>
      <w:lvlText w:val="%1. ( Σ / Λ )"/>
      <w:lvlJc w:val="left"/>
      <w:pPr>
        <w:ind w:left="567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pStyle w:val="20"/>
      <w:suff w:val="nothing"/>
      <w:lvlText w:val="%2"/>
      <w:lvlJc w:val="left"/>
      <w:pPr>
        <w:ind w:left="283" w:firstLine="0"/>
      </w:pPr>
      <w:rPr>
        <w:rFonts w:hint="default"/>
      </w:rPr>
    </w:lvl>
    <w:lvl w:ilvl="2">
      <w:start w:val="1"/>
      <w:numFmt w:val="none"/>
      <w:pStyle w:val="3"/>
      <w:suff w:val="nothing"/>
      <w:lvlText w:val=""/>
      <w:lvlJc w:val="left"/>
      <w:pPr>
        <w:ind w:left="283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283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283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283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283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283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283" w:firstLine="0"/>
      </w:pPr>
      <w:rPr>
        <w:rFonts w:hint="default"/>
      </w:rPr>
    </w:lvl>
  </w:abstractNum>
  <w:abstractNum w:abstractNumId="5" w15:restartNumberingAfterBreak="0">
    <w:nsid w:val="347526AC"/>
    <w:multiLevelType w:val="multilevel"/>
    <w:tmpl w:val="194AAD22"/>
    <w:lvl w:ilvl="0">
      <w:start w:val="1"/>
      <w:numFmt w:val="decimal"/>
      <w:suff w:val="space"/>
      <w:lvlText w:val="%1. ( Σ / Λ )"/>
      <w:lvlJc w:val="left"/>
      <w:pPr>
        <w:ind w:left="284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nothing"/>
      <w:lvlText w:val="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34ED1D4E"/>
    <w:multiLevelType w:val="hybridMultilevel"/>
    <w:tmpl w:val="03F8B694"/>
    <w:lvl w:ilvl="0" w:tplc="1334FAFA">
      <w:start w:val="1"/>
      <w:numFmt w:val="decimal"/>
      <w:suff w:val="nothing"/>
      <w:lvlText w:val="%1. ( Σ / Λ )"/>
      <w:lvlJc w:val="left"/>
      <w:pPr>
        <w:ind w:left="644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E272AED"/>
    <w:multiLevelType w:val="hybridMultilevel"/>
    <w:tmpl w:val="9146CFA2"/>
    <w:lvl w:ilvl="0" w:tplc="FBB260C0">
      <w:start w:val="1"/>
      <w:numFmt w:val="decimal"/>
      <w:lvlText w:val="%1. ( Σ / Λ )"/>
      <w:lvlJc w:val="left"/>
      <w:pPr>
        <w:ind w:left="644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713251DD"/>
    <w:multiLevelType w:val="multilevel"/>
    <w:tmpl w:val="194AAD22"/>
    <w:lvl w:ilvl="0">
      <w:start w:val="1"/>
      <w:numFmt w:val="decimal"/>
      <w:suff w:val="space"/>
      <w:lvlText w:val="%1. ( Σ / Λ )"/>
      <w:lvlJc w:val="left"/>
      <w:pPr>
        <w:ind w:left="284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nothing"/>
      <w:lvlText w:val="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9" w15:restartNumberingAfterBreak="0">
    <w:nsid w:val="7E3E59BC"/>
    <w:multiLevelType w:val="hybridMultilevel"/>
    <w:tmpl w:val="A022E058"/>
    <w:lvl w:ilvl="0" w:tplc="23C0F1CE">
      <w:start w:val="1"/>
      <w:numFmt w:val="decimal"/>
      <w:pStyle w:val="a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  <w:i w:val="0"/>
        <w:sz w:val="24"/>
        <w:szCs w:val="24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4"/>
  </w:num>
  <w:num w:numId="3">
    <w:abstractNumId w:val="4"/>
  </w:num>
  <w:num w:numId="4">
    <w:abstractNumId w:val="4"/>
  </w:num>
  <w:num w:numId="5">
    <w:abstractNumId w:val="4"/>
  </w:num>
  <w:num w:numId="6">
    <w:abstractNumId w:val="4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</w:num>
  <w:num w:numId="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</w:num>
  <w:num w:numId="2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7"/>
  </w:num>
  <w:num w:numId="3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6"/>
  </w:num>
  <w:num w:numId="41">
    <w:abstractNumId w:val="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isplayBackgroundShape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56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87A"/>
    <w:rsid w:val="0000084D"/>
    <w:rsid w:val="000017D4"/>
    <w:rsid w:val="00001FE9"/>
    <w:rsid w:val="0000202B"/>
    <w:rsid w:val="00002E62"/>
    <w:rsid w:val="00003332"/>
    <w:rsid w:val="0000351D"/>
    <w:rsid w:val="00006D34"/>
    <w:rsid w:val="00006F64"/>
    <w:rsid w:val="00007FB4"/>
    <w:rsid w:val="00010CCD"/>
    <w:rsid w:val="00010D98"/>
    <w:rsid w:val="00010FC2"/>
    <w:rsid w:val="000112D5"/>
    <w:rsid w:val="00011BBF"/>
    <w:rsid w:val="00012A70"/>
    <w:rsid w:val="00013404"/>
    <w:rsid w:val="00013A87"/>
    <w:rsid w:val="00013AB9"/>
    <w:rsid w:val="00014231"/>
    <w:rsid w:val="000148CD"/>
    <w:rsid w:val="00014A40"/>
    <w:rsid w:val="00014EFC"/>
    <w:rsid w:val="00016035"/>
    <w:rsid w:val="000167E0"/>
    <w:rsid w:val="00016944"/>
    <w:rsid w:val="00016D0B"/>
    <w:rsid w:val="00016EB6"/>
    <w:rsid w:val="00017C04"/>
    <w:rsid w:val="00020AC3"/>
    <w:rsid w:val="00020D32"/>
    <w:rsid w:val="00020F7E"/>
    <w:rsid w:val="00021EB8"/>
    <w:rsid w:val="00021EE6"/>
    <w:rsid w:val="00022301"/>
    <w:rsid w:val="00023027"/>
    <w:rsid w:val="00023A48"/>
    <w:rsid w:val="00023D3C"/>
    <w:rsid w:val="000257A5"/>
    <w:rsid w:val="000258B6"/>
    <w:rsid w:val="00025F7F"/>
    <w:rsid w:val="00026171"/>
    <w:rsid w:val="00027C7A"/>
    <w:rsid w:val="00027DCB"/>
    <w:rsid w:val="00027EF0"/>
    <w:rsid w:val="00027F55"/>
    <w:rsid w:val="0003007D"/>
    <w:rsid w:val="000301B4"/>
    <w:rsid w:val="0003020F"/>
    <w:rsid w:val="00030243"/>
    <w:rsid w:val="00030272"/>
    <w:rsid w:val="00031D17"/>
    <w:rsid w:val="00031DA3"/>
    <w:rsid w:val="00032B78"/>
    <w:rsid w:val="00033D5B"/>
    <w:rsid w:val="00033F6B"/>
    <w:rsid w:val="00035375"/>
    <w:rsid w:val="0003594D"/>
    <w:rsid w:val="0003620D"/>
    <w:rsid w:val="00036AA5"/>
    <w:rsid w:val="00037D2E"/>
    <w:rsid w:val="00037F0E"/>
    <w:rsid w:val="000402EA"/>
    <w:rsid w:val="00040A55"/>
    <w:rsid w:val="00040F2C"/>
    <w:rsid w:val="00041334"/>
    <w:rsid w:val="000413D4"/>
    <w:rsid w:val="00041C26"/>
    <w:rsid w:val="00041FDD"/>
    <w:rsid w:val="00041FE1"/>
    <w:rsid w:val="00043DF6"/>
    <w:rsid w:val="00043E99"/>
    <w:rsid w:val="000442EC"/>
    <w:rsid w:val="00044469"/>
    <w:rsid w:val="00045063"/>
    <w:rsid w:val="00045148"/>
    <w:rsid w:val="00045463"/>
    <w:rsid w:val="00045E70"/>
    <w:rsid w:val="000460AA"/>
    <w:rsid w:val="000461C2"/>
    <w:rsid w:val="000464C5"/>
    <w:rsid w:val="00046674"/>
    <w:rsid w:val="00046780"/>
    <w:rsid w:val="000469D7"/>
    <w:rsid w:val="00046F68"/>
    <w:rsid w:val="000470AD"/>
    <w:rsid w:val="00047C39"/>
    <w:rsid w:val="00052236"/>
    <w:rsid w:val="000528C7"/>
    <w:rsid w:val="00052F92"/>
    <w:rsid w:val="000530F0"/>
    <w:rsid w:val="000533FF"/>
    <w:rsid w:val="00053622"/>
    <w:rsid w:val="00053B58"/>
    <w:rsid w:val="00053B63"/>
    <w:rsid w:val="00053FCE"/>
    <w:rsid w:val="00054504"/>
    <w:rsid w:val="0005468F"/>
    <w:rsid w:val="000546D3"/>
    <w:rsid w:val="00054761"/>
    <w:rsid w:val="00055314"/>
    <w:rsid w:val="00055390"/>
    <w:rsid w:val="000554E7"/>
    <w:rsid w:val="000556AF"/>
    <w:rsid w:val="00055BD7"/>
    <w:rsid w:val="00055C1F"/>
    <w:rsid w:val="00055C85"/>
    <w:rsid w:val="00056BF7"/>
    <w:rsid w:val="0005764D"/>
    <w:rsid w:val="00057991"/>
    <w:rsid w:val="00060244"/>
    <w:rsid w:val="00060576"/>
    <w:rsid w:val="000605C3"/>
    <w:rsid w:val="00061A10"/>
    <w:rsid w:val="00061CFB"/>
    <w:rsid w:val="0006214B"/>
    <w:rsid w:val="000629BF"/>
    <w:rsid w:val="00063C7F"/>
    <w:rsid w:val="00064FE7"/>
    <w:rsid w:val="000655BC"/>
    <w:rsid w:val="00065C08"/>
    <w:rsid w:val="00067095"/>
    <w:rsid w:val="00067B8A"/>
    <w:rsid w:val="00067FAA"/>
    <w:rsid w:val="000713DF"/>
    <w:rsid w:val="00072343"/>
    <w:rsid w:val="0007283D"/>
    <w:rsid w:val="00072BC9"/>
    <w:rsid w:val="000732B2"/>
    <w:rsid w:val="00073D78"/>
    <w:rsid w:val="0007420E"/>
    <w:rsid w:val="00074724"/>
    <w:rsid w:val="00074923"/>
    <w:rsid w:val="000759C4"/>
    <w:rsid w:val="00075BED"/>
    <w:rsid w:val="00075EA6"/>
    <w:rsid w:val="00076EB7"/>
    <w:rsid w:val="00077451"/>
    <w:rsid w:val="000775F4"/>
    <w:rsid w:val="00077CB1"/>
    <w:rsid w:val="00077DFA"/>
    <w:rsid w:val="00077FDB"/>
    <w:rsid w:val="00080005"/>
    <w:rsid w:val="000806E8"/>
    <w:rsid w:val="000810E1"/>
    <w:rsid w:val="00081305"/>
    <w:rsid w:val="00081FEE"/>
    <w:rsid w:val="000825AC"/>
    <w:rsid w:val="000830CA"/>
    <w:rsid w:val="000833B5"/>
    <w:rsid w:val="00083702"/>
    <w:rsid w:val="000841D2"/>
    <w:rsid w:val="00084EF7"/>
    <w:rsid w:val="00085058"/>
    <w:rsid w:val="000863CC"/>
    <w:rsid w:val="000866C4"/>
    <w:rsid w:val="00090D4C"/>
    <w:rsid w:val="00090E92"/>
    <w:rsid w:val="000912CC"/>
    <w:rsid w:val="0009249E"/>
    <w:rsid w:val="00092727"/>
    <w:rsid w:val="00092A68"/>
    <w:rsid w:val="00092B02"/>
    <w:rsid w:val="00093EFB"/>
    <w:rsid w:val="0009459C"/>
    <w:rsid w:val="00095EA6"/>
    <w:rsid w:val="0009618C"/>
    <w:rsid w:val="000962D7"/>
    <w:rsid w:val="00096390"/>
    <w:rsid w:val="00096409"/>
    <w:rsid w:val="00096A38"/>
    <w:rsid w:val="00096AFA"/>
    <w:rsid w:val="0009732E"/>
    <w:rsid w:val="00097C24"/>
    <w:rsid w:val="000A0098"/>
    <w:rsid w:val="000A0E6A"/>
    <w:rsid w:val="000A181C"/>
    <w:rsid w:val="000A1BC5"/>
    <w:rsid w:val="000A21D2"/>
    <w:rsid w:val="000A2248"/>
    <w:rsid w:val="000A264D"/>
    <w:rsid w:val="000A2D35"/>
    <w:rsid w:val="000A3E16"/>
    <w:rsid w:val="000A42E7"/>
    <w:rsid w:val="000A4872"/>
    <w:rsid w:val="000A4B31"/>
    <w:rsid w:val="000A4FF9"/>
    <w:rsid w:val="000A5EAC"/>
    <w:rsid w:val="000A69AB"/>
    <w:rsid w:val="000A6FC2"/>
    <w:rsid w:val="000A7508"/>
    <w:rsid w:val="000A7625"/>
    <w:rsid w:val="000B04A8"/>
    <w:rsid w:val="000B2128"/>
    <w:rsid w:val="000B23C0"/>
    <w:rsid w:val="000B2871"/>
    <w:rsid w:val="000B35BC"/>
    <w:rsid w:val="000B5288"/>
    <w:rsid w:val="000B54A3"/>
    <w:rsid w:val="000B5AC2"/>
    <w:rsid w:val="000B6196"/>
    <w:rsid w:val="000B63BF"/>
    <w:rsid w:val="000B6ED7"/>
    <w:rsid w:val="000B7E00"/>
    <w:rsid w:val="000C06BF"/>
    <w:rsid w:val="000C1666"/>
    <w:rsid w:val="000C2600"/>
    <w:rsid w:val="000C29DF"/>
    <w:rsid w:val="000C2FC2"/>
    <w:rsid w:val="000C3044"/>
    <w:rsid w:val="000C3922"/>
    <w:rsid w:val="000C4063"/>
    <w:rsid w:val="000C4631"/>
    <w:rsid w:val="000C531C"/>
    <w:rsid w:val="000C6A2C"/>
    <w:rsid w:val="000C6F25"/>
    <w:rsid w:val="000C7704"/>
    <w:rsid w:val="000C7DEC"/>
    <w:rsid w:val="000D09F8"/>
    <w:rsid w:val="000D0D13"/>
    <w:rsid w:val="000D1F3B"/>
    <w:rsid w:val="000D20AE"/>
    <w:rsid w:val="000D20D5"/>
    <w:rsid w:val="000D367B"/>
    <w:rsid w:val="000D3858"/>
    <w:rsid w:val="000D39B5"/>
    <w:rsid w:val="000D3C0B"/>
    <w:rsid w:val="000D4549"/>
    <w:rsid w:val="000D4F46"/>
    <w:rsid w:val="000D595F"/>
    <w:rsid w:val="000D5BCC"/>
    <w:rsid w:val="000D5C9B"/>
    <w:rsid w:val="000D78EE"/>
    <w:rsid w:val="000D7D42"/>
    <w:rsid w:val="000D7DA4"/>
    <w:rsid w:val="000D7F43"/>
    <w:rsid w:val="000D7F48"/>
    <w:rsid w:val="000E07DB"/>
    <w:rsid w:val="000E0C17"/>
    <w:rsid w:val="000E151B"/>
    <w:rsid w:val="000E1822"/>
    <w:rsid w:val="000E1AF1"/>
    <w:rsid w:val="000E2793"/>
    <w:rsid w:val="000E3FB3"/>
    <w:rsid w:val="000E4226"/>
    <w:rsid w:val="000E451A"/>
    <w:rsid w:val="000E4686"/>
    <w:rsid w:val="000E4F51"/>
    <w:rsid w:val="000E5167"/>
    <w:rsid w:val="000E5266"/>
    <w:rsid w:val="000E628C"/>
    <w:rsid w:val="000E6EE5"/>
    <w:rsid w:val="000E7445"/>
    <w:rsid w:val="000E788A"/>
    <w:rsid w:val="000E78C8"/>
    <w:rsid w:val="000E7B5C"/>
    <w:rsid w:val="000F137B"/>
    <w:rsid w:val="000F13FA"/>
    <w:rsid w:val="000F1C2E"/>
    <w:rsid w:val="000F3C14"/>
    <w:rsid w:val="000F3D1B"/>
    <w:rsid w:val="000F4350"/>
    <w:rsid w:val="000F4E8D"/>
    <w:rsid w:val="000F511B"/>
    <w:rsid w:val="000F5B57"/>
    <w:rsid w:val="000F633A"/>
    <w:rsid w:val="000F6AE6"/>
    <w:rsid w:val="000F76BB"/>
    <w:rsid w:val="000F7BC6"/>
    <w:rsid w:val="000F7FE3"/>
    <w:rsid w:val="001006EE"/>
    <w:rsid w:val="00100CE5"/>
    <w:rsid w:val="0010298C"/>
    <w:rsid w:val="001029BF"/>
    <w:rsid w:val="00102B15"/>
    <w:rsid w:val="00103C98"/>
    <w:rsid w:val="00103F20"/>
    <w:rsid w:val="001040D5"/>
    <w:rsid w:val="001049BC"/>
    <w:rsid w:val="00104BC6"/>
    <w:rsid w:val="00104E52"/>
    <w:rsid w:val="00105D10"/>
    <w:rsid w:val="001060BF"/>
    <w:rsid w:val="0010636D"/>
    <w:rsid w:val="001064B6"/>
    <w:rsid w:val="00106FB0"/>
    <w:rsid w:val="00107734"/>
    <w:rsid w:val="0011045B"/>
    <w:rsid w:val="00111DA4"/>
    <w:rsid w:val="001126BB"/>
    <w:rsid w:val="0011298B"/>
    <w:rsid w:val="00113799"/>
    <w:rsid w:val="001140FA"/>
    <w:rsid w:val="0011459D"/>
    <w:rsid w:val="00114B47"/>
    <w:rsid w:val="00114ED3"/>
    <w:rsid w:val="00115094"/>
    <w:rsid w:val="001155C0"/>
    <w:rsid w:val="00115FE0"/>
    <w:rsid w:val="0012058B"/>
    <w:rsid w:val="00120B69"/>
    <w:rsid w:val="00120E72"/>
    <w:rsid w:val="00120F44"/>
    <w:rsid w:val="0012222B"/>
    <w:rsid w:val="00122C53"/>
    <w:rsid w:val="00122FDF"/>
    <w:rsid w:val="00123FF1"/>
    <w:rsid w:val="00124555"/>
    <w:rsid w:val="001247EF"/>
    <w:rsid w:val="00124BE1"/>
    <w:rsid w:val="00124C40"/>
    <w:rsid w:val="00125409"/>
    <w:rsid w:val="0012553F"/>
    <w:rsid w:val="001269CA"/>
    <w:rsid w:val="00126EA3"/>
    <w:rsid w:val="00127DBB"/>
    <w:rsid w:val="00130698"/>
    <w:rsid w:val="00130982"/>
    <w:rsid w:val="00130B4F"/>
    <w:rsid w:val="00131CB9"/>
    <w:rsid w:val="00133503"/>
    <w:rsid w:val="00133BA6"/>
    <w:rsid w:val="0013440F"/>
    <w:rsid w:val="00134736"/>
    <w:rsid w:val="00134B89"/>
    <w:rsid w:val="00135A51"/>
    <w:rsid w:val="00136075"/>
    <w:rsid w:val="001362F3"/>
    <w:rsid w:val="001372B8"/>
    <w:rsid w:val="001372E0"/>
    <w:rsid w:val="001403C2"/>
    <w:rsid w:val="00140CAA"/>
    <w:rsid w:val="001412D2"/>
    <w:rsid w:val="001413A5"/>
    <w:rsid w:val="00141F1D"/>
    <w:rsid w:val="0014232F"/>
    <w:rsid w:val="00142C71"/>
    <w:rsid w:val="00142DF8"/>
    <w:rsid w:val="001443B4"/>
    <w:rsid w:val="0014529F"/>
    <w:rsid w:val="00145388"/>
    <w:rsid w:val="0014658B"/>
    <w:rsid w:val="00146B58"/>
    <w:rsid w:val="00146BEA"/>
    <w:rsid w:val="00146D87"/>
    <w:rsid w:val="0014708D"/>
    <w:rsid w:val="00147215"/>
    <w:rsid w:val="00147D20"/>
    <w:rsid w:val="00147D70"/>
    <w:rsid w:val="00151143"/>
    <w:rsid w:val="001519AD"/>
    <w:rsid w:val="00151C21"/>
    <w:rsid w:val="001528B3"/>
    <w:rsid w:val="00152AB8"/>
    <w:rsid w:val="00153203"/>
    <w:rsid w:val="00153470"/>
    <w:rsid w:val="00154070"/>
    <w:rsid w:val="00154DCD"/>
    <w:rsid w:val="00156169"/>
    <w:rsid w:val="001564CD"/>
    <w:rsid w:val="0015664D"/>
    <w:rsid w:val="00156BE5"/>
    <w:rsid w:val="00156C6C"/>
    <w:rsid w:val="0015776F"/>
    <w:rsid w:val="00157994"/>
    <w:rsid w:val="00157FC7"/>
    <w:rsid w:val="00160A1D"/>
    <w:rsid w:val="00160AC9"/>
    <w:rsid w:val="001612CB"/>
    <w:rsid w:val="0016212D"/>
    <w:rsid w:val="00162D2F"/>
    <w:rsid w:val="00163662"/>
    <w:rsid w:val="00163746"/>
    <w:rsid w:val="0016464F"/>
    <w:rsid w:val="001654E3"/>
    <w:rsid w:val="0016683B"/>
    <w:rsid w:val="00166B88"/>
    <w:rsid w:val="001670C8"/>
    <w:rsid w:val="0016738B"/>
    <w:rsid w:val="00167D1D"/>
    <w:rsid w:val="00170007"/>
    <w:rsid w:val="0017032D"/>
    <w:rsid w:val="00171DC1"/>
    <w:rsid w:val="00172059"/>
    <w:rsid w:val="00172DE6"/>
    <w:rsid w:val="00173E9C"/>
    <w:rsid w:val="00173F9C"/>
    <w:rsid w:val="0017411F"/>
    <w:rsid w:val="001745F7"/>
    <w:rsid w:val="001749A3"/>
    <w:rsid w:val="0017599C"/>
    <w:rsid w:val="00175A16"/>
    <w:rsid w:val="00175CBA"/>
    <w:rsid w:val="001767ED"/>
    <w:rsid w:val="0017735B"/>
    <w:rsid w:val="00180630"/>
    <w:rsid w:val="00180C1F"/>
    <w:rsid w:val="001813E3"/>
    <w:rsid w:val="001814DA"/>
    <w:rsid w:val="00181CDD"/>
    <w:rsid w:val="00181ED3"/>
    <w:rsid w:val="00182163"/>
    <w:rsid w:val="001822EF"/>
    <w:rsid w:val="00182801"/>
    <w:rsid w:val="00183246"/>
    <w:rsid w:val="00183349"/>
    <w:rsid w:val="001838C3"/>
    <w:rsid w:val="001838D4"/>
    <w:rsid w:val="00183913"/>
    <w:rsid w:val="00184495"/>
    <w:rsid w:val="001857C5"/>
    <w:rsid w:val="001859DD"/>
    <w:rsid w:val="0018604C"/>
    <w:rsid w:val="00186248"/>
    <w:rsid w:val="00186B01"/>
    <w:rsid w:val="00187F0E"/>
    <w:rsid w:val="00190B51"/>
    <w:rsid w:val="00190C57"/>
    <w:rsid w:val="00191176"/>
    <w:rsid w:val="001911D1"/>
    <w:rsid w:val="00191296"/>
    <w:rsid w:val="0019186B"/>
    <w:rsid w:val="00191C57"/>
    <w:rsid w:val="00191EDE"/>
    <w:rsid w:val="0019210E"/>
    <w:rsid w:val="00192EAB"/>
    <w:rsid w:val="0019327E"/>
    <w:rsid w:val="00193CD6"/>
    <w:rsid w:val="00194334"/>
    <w:rsid w:val="00194790"/>
    <w:rsid w:val="00194B6A"/>
    <w:rsid w:val="00194BF7"/>
    <w:rsid w:val="001954FC"/>
    <w:rsid w:val="001959DC"/>
    <w:rsid w:val="001966B9"/>
    <w:rsid w:val="001968DB"/>
    <w:rsid w:val="001A10D1"/>
    <w:rsid w:val="001A1386"/>
    <w:rsid w:val="001A146D"/>
    <w:rsid w:val="001A19EF"/>
    <w:rsid w:val="001A2694"/>
    <w:rsid w:val="001A2C8F"/>
    <w:rsid w:val="001A33D6"/>
    <w:rsid w:val="001A4B72"/>
    <w:rsid w:val="001A4DDA"/>
    <w:rsid w:val="001A7465"/>
    <w:rsid w:val="001B13F6"/>
    <w:rsid w:val="001B195D"/>
    <w:rsid w:val="001B1A25"/>
    <w:rsid w:val="001B1D86"/>
    <w:rsid w:val="001B48E3"/>
    <w:rsid w:val="001B5012"/>
    <w:rsid w:val="001B53D6"/>
    <w:rsid w:val="001B5CEF"/>
    <w:rsid w:val="001B66A6"/>
    <w:rsid w:val="001B69B3"/>
    <w:rsid w:val="001B7F34"/>
    <w:rsid w:val="001C0119"/>
    <w:rsid w:val="001C0439"/>
    <w:rsid w:val="001C0DFF"/>
    <w:rsid w:val="001C1AC8"/>
    <w:rsid w:val="001C1E51"/>
    <w:rsid w:val="001C28FC"/>
    <w:rsid w:val="001C292B"/>
    <w:rsid w:val="001C3096"/>
    <w:rsid w:val="001C3E36"/>
    <w:rsid w:val="001C58C6"/>
    <w:rsid w:val="001C5E44"/>
    <w:rsid w:val="001C61C4"/>
    <w:rsid w:val="001C698B"/>
    <w:rsid w:val="001C6E3A"/>
    <w:rsid w:val="001C7058"/>
    <w:rsid w:val="001C7584"/>
    <w:rsid w:val="001C7C03"/>
    <w:rsid w:val="001C7DB9"/>
    <w:rsid w:val="001D0098"/>
    <w:rsid w:val="001D071F"/>
    <w:rsid w:val="001D2907"/>
    <w:rsid w:val="001D4C70"/>
    <w:rsid w:val="001D4EBE"/>
    <w:rsid w:val="001D53F7"/>
    <w:rsid w:val="001D683A"/>
    <w:rsid w:val="001D6E1C"/>
    <w:rsid w:val="001D7258"/>
    <w:rsid w:val="001D7ACE"/>
    <w:rsid w:val="001E01EF"/>
    <w:rsid w:val="001E0259"/>
    <w:rsid w:val="001E0A27"/>
    <w:rsid w:val="001E0D0C"/>
    <w:rsid w:val="001E0E51"/>
    <w:rsid w:val="001E10A9"/>
    <w:rsid w:val="001E157A"/>
    <w:rsid w:val="001E1E84"/>
    <w:rsid w:val="001E26A8"/>
    <w:rsid w:val="001E29DF"/>
    <w:rsid w:val="001E2E47"/>
    <w:rsid w:val="001E2E7B"/>
    <w:rsid w:val="001E38FD"/>
    <w:rsid w:val="001E3C79"/>
    <w:rsid w:val="001E4921"/>
    <w:rsid w:val="001E4E5A"/>
    <w:rsid w:val="001E5F49"/>
    <w:rsid w:val="001E614B"/>
    <w:rsid w:val="001E7124"/>
    <w:rsid w:val="001E7D91"/>
    <w:rsid w:val="001F01C0"/>
    <w:rsid w:val="001F1147"/>
    <w:rsid w:val="001F219B"/>
    <w:rsid w:val="001F24A8"/>
    <w:rsid w:val="001F35CA"/>
    <w:rsid w:val="001F3B6F"/>
    <w:rsid w:val="001F605B"/>
    <w:rsid w:val="001F6383"/>
    <w:rsid w:val="001F64F4"/>
    <w:rsid w:val="001F6938"/>
    <w:rsid w:val="001F759E"/>
    <w:rsid w:val="001F7B65"/>
    <w:rsid w:val="001F7D03"/>
    <w:rsid w:val="00200386"/>
    <w:rsid w:val="0020072B"/>
    <w:rsid w:val="00200CFE"/>
    <w:rsid w:val="00201391"/>
    <w:rsid w:val="00202235"/>
    <w:rsid w:val="0020287A"/>
    <w:rsid w:val="00202A2F"/>
    <w:rsid w:val="00202CBC"/>
    <w:rsid w:val="00202E42"/>
    <w:rsid w:val="00203564"/>
    <w:rsid w:val="002041C8"/>
    <w:rsid w:val="00204DA0"/>
    <w:rsid w:val="00204FE0"/>
    <w:rsid w:val="002070E6"/>
    <w:rsid w:val="00207E27"/>
    <w:rsid w:val="00210260"/>
    <w:rsid w:val="0021045C"/>
    <w:rsid w:val="0021077F"/>
    <w:rsid w:val="00210A89"/>
    <w:rsid w:val="00210C07"/>
    <w:rsid w:val="00212247"/>
    <w:rsid w:val="00212650"/>
    <w:rsid w:val="0021285C"/>
    <w:rsid w:val="0021295B"/>
    <w:rsid w:val="00212BCA"/>
    <w:rsid w:val="0021521E"/>
    <w:rsid w:val="002165CA"/>
    <w:rsid w:val="00217AFB"/>
    <w:rsid w:val="002201FF"/>
    <w:rsid w:val="00220364"/>
    <w:rsid w:val="0022049B"/>
    <w:rsid w:val="002204B5"/>
    <w:rsid w:val="0022050A"/>
    <w:rsid w:val="0022096C"/>
    <w:rsid w:val="00220D04"/>
    <w:rsid w:val="00220F33"/>
    <w:rsid w:val="00221568"/>
    <w:rsid w:val="00221CB1"/>
    <w:rsid w:val="00223A9C"/>
    <w:rsid w:val="0022456B"/>
    <w:rsid w:val="002248A6"/>
    <w:rsid w:val="002251F0"/>
    <w:rsid w:val="00225B1D"/>
    <w:rsid w:val="00225C6E"/>
    <w:rsid w:val="002262B2"/>
    <w:rsid w:val="00226E4D"/>
    <w:rsid w:val="00227035"/>
    <w:rsid w:val="00227BDB"/>
    <w:rsid w:val="00231013"/>
    <w:rsid w:val="002311B9"/>
    <w:rsid w:val="0023130D"/>
    <w:rsid w:val="00231B97"/>
    <w:rsid w:val="0023261F"/>
    <w:rsid w:val="00232EE6"/>
    <w:rsid w:val="0023306E"/>
    <w:rsid w:val="00233BFA"/>
    <w:rsid w:val="00234326"/>
    <w:rsid w:val="00234EB7"/>
    <w:rsid w:val="00234ECF"/>
    <w:rsid w:val="00236088"/>
    <w:rsid w:val="0023623A"/>
    <w:rsid w:val="0023642B"/>
    <w:rsid w:val="002366C1"/>
    <w:rsid w:val="0023756C"/>
    <w:rsid w:val="00237581"/>
    <w:rsid w:val="002378CA"/>
    <w:rsid w:val="00237CD1"/>
    <w:rsid w:val="00237D72"/>
    <w:rsid w:val="0024026F"/>
    <w:rsid w:val="0024094C"/>
    <w:rsid w:val="00240AA9"/>
    <w:rsid w:val="00240B81"/>
    <w:rsid w:val="00240E18"/>
    <w:rsid w:val="00241106"/>
    <w:rsid w:val="0024257A"/>
    <w:rsid w:val="0024270A"/>
    <w:rsid w:val="00242C35"/>
    <w:rsid w:val="0024313E"/>
    <w:rsid w:val="00243390"/>
    <w:rsid w:val="00243719"/>
    <w:rsid w:val="00243952"/>
    <w:rsid w:val="0024475C"/>
    <w:rsid w:val="00244B58"/>
    <w:rsid w:val="0024569F"/>
    <w:rsid w:val="00245F16"/>
    <w:rsid w:val="002509CB"/>
    <w:rsid w:val="00251BBE"/>
    <w:rsid w:val="00251E37"/>
    <w:rsid w:val="0025292D"/>
    <w:rsid w:val="00252BBC"/>
    <w:rsid w:val="00252CC5"/>
    <w:rsid w:val="00253103"/>
    <w:rsid w:val="002543C6"/>
    <w:rsid w:val="0025499F"/>
    <w:rsid w:val="00254B43"/>
    <w:rsid w:val="00255572"/>
    <w:rsid w:val="00256001"/>
    <w:rsid w:val="00256CB8"/>
    <w:rsid w:val="00256FD5"/>
    <w:rsid w:val="00256FE4"/>
    <w:rsid w:val="00257B99"/>
    <w:rsid w:val="00257F4B"/>
    <w:rsid w:val="0026086C"/>
    <w:rsid w:val="00260C1D"/>
    <w:rsid w:val="00261654"/>
    <w:rsid w:val="002617FB"/>
    <w:rsid w:val="0026197C"/>
    <w:rsid w:val="00261983"/>
    <w:rsid w:val="00261F83"/>
    <w:rsid w:val="00262BA4"/>
    <w:rsid w:val="002634F2"/>
    <w:rsid w:val="00263B18"/>
    <w:rsid w:val="00264EB3"/>
    <w:rsid w:val="00265684"/>
    <w:rsid w:val="0026686B"/>
    <w:rsid w:val="00270814"/>
    <w:rsid w:val="00270DB7"/>
    <w:rsid w:val="00272465"/>
    <w:rsid w:val="00272CB4"/>
    <w:rsid w:val="00273442"/>
    <w:rsid w:val="00273AA0"/>
    <w:rsid w:val="0027405F"/>
    <w:rsid w:val="002749D7"/>
    <w:rsid w:val="00274F26"/>
    <w:rsid w:val="002750B3"/>
    <w:rsid w:val="0027528D"/>
    <w:rsid w:val="00275871"/>
    <w:rsid w:val="00275B6B"/>
    <w:rsid w:val="00276763"/>
    <w:rsid w:val="002768A8"/>
    <w:rsid w:val="0027799D"/>
    <w:rsid w:val="002779E1"/>
    <w:rsid w:val="00277A48"/>
    <w:rsid w:val="002800DA"/>
    <w:rsid w:val="00280B2E"/>
    <w:rsid w:val="00281D58"/>
    <w:rsid w:val="00281F56"/>
    <w:rsid w:val="002825A7"/>
    <w:rsid w:val="00282905"/>
    <w:rsid w:val="00282B77"/>
    <w:rsid w:val="00282B89"/>
    <w:rsid w:val="002836E5"/>
    <w:rsid w:val="00283E9D"/>
    <w:rsid w:val="002845BA"/>
    <w:rsid w:val="00284A9A"/>
    <w:rsid w:val="00285044"/>
    <w:rsid w:val="00285484"/>
    <w:rsid w:val="0028573B"/>
    <w:rsid w:val="002860A8"/>
    <w:rsid w:val="00286148"/>
    <w:rsid w:val="00286B5D"/>
    <w:rsid w:val="00287602"/>
    <w:rsid w:val="00290302"/>
    <w:rsid w:val="00291840"/>
    <w:rsid w:val="00291B28"/>
    <w:rsid w:val="00292098"/>
    <w:rsid w:val="0029239E"/>
    <w:rsid w:val="00292517"/>
    <w:rsid w:val="00292559"/>
    <w:rsid w:val="00292BD7"/>
    <w:rsid w:val="0029367E"/>
    <w:rsid w:val="002947AC"/>
    <w:rsid w:val="00294913"/>
    <w:rsid w:val="0029537C"/>
    <w:rsid w:val="002953F4"/>
    <w:rsid w:val="00295483"/>
    <w:rsid w:val="00295485"/>
    <w:rsid w:val="00295A9B"/>
    <w:rsid w:val="00295E7C"/>
    <w:rsid w:val="00296CEF"/>
    <w:rsid w:val="00296F19"/>
    <w:rsid w:val="002974CF"/>
    <w:rsid w:val="002978A9"/>
    <w:rsid w:val="00297940"/>
    <w:rsid w:val="00297A32"/>
    <w:rsid w:val="002A0519"/>
    <w:rsid w:val="002A0B81"/>
    <w:rsid w:val="002A1049"/>
    <w:rsid w:val="002A1429"/>
    <w:rsid w:val="002A2D2E"/>
    <w:rsid w:val="002A2D95"/>
    <w:rsid w:val="002A35C8"/>
    <w:rsid w:val="002A3B65"/>
    <w:rsid w:val="002A3CF1"/>
    <w:rsid w:val="002A3CF3"/>
    <w:rsid w:val="002A42D7"/>
    <w:rsid w:val="002B095F"/>
    <w:rsid w:val="002B0E79"/>
    <w:rsid w:val="002B0FA7"/>
    <w:rsid w:val="002B1EE3"/>
    <w:rsid w:val="002B31FD"/>
    <w:rsid w:val="002B3776"/>
    <w:rsid w:val="002B39F2"/>
    <w:rsid w:val="002B6F5C"/>
    <w:rsid w:val="002B74CD"/>
    <w:rsid w:val="002B7B7D"/>
    <w:rsid w:val="002B7CC2"/>
    <w:rsid w:val="002B7EAD"/>
    <w:rsid w:val="002C12E8"/>
    <w:rsid w:val="002C14A0"/>
    <w:rsid w:val="002C1C2D"/>
    <w:rsid w:val="002C2884"/>
    <w:rsid w:val="002C3082"/>
    <w:rsid w:val="002C3B83"/>
    <w:rsid w:val="002C60DE"/>
    <w:rsid w:val="002C61B6"/>
    <w:rsid w:val="002C650F"/>
    <w:rsid w:val="002C6C94"/>
    <w:rsid w:val="002C708C"/>
    <w:rsid w:val="002D0248"/>
    <w:rsid w:val="002D0536"/>
    <w:rsid w:val="002D05C7"/>
    <w:rsid w:val="002D10D9"/>
    <w:rsid w:val="002D1C6B"/>
    <w:rsid w:val="002D2938"/>
    <w:rsid w:val="002D2C22"/>
    <w:rsid w:val="002D32D9"/>
    <w:rsid w:val="002D330D"/>
    <w:rsid w:val="002D38ED"/>
    <w:rsid w:val="002D45D7"/>
    <w:rsid w:val="002D4ECD"/>
    <w:rsid w:val="002D4F2D"/>
    <w:rsid w:val="002D5357"/>
    <w:rsid w:val="002D5477"/>
    <w:rsid w:val="002D5773"/>
    <w:rsid w:val="002D678F"/>
    <w:rsid w:val="002D679E"/>
    <w:rsid w:val="002E08B0"/>
    <w:rsid w:val="002E09CE"/>
    <w:rsid w:val="002E1792"/>
    <w:rsid w:val="002E1CCD"/>
    <w:rsid w:val="002E321A"/>
    <w:rsid w:val="002E3441"/>
    <w:rsid w:val="002E3ACE"/>
    <w:rsid w:val="002E3C01"/>
    <w:rsid w:val="002E4B41"/>
    <w:rsid w:val="002E4D80"/>
    <w:rsid w:val="002E4F28"/>
    <w:rsid w:val="002E5C2E"/>
    <w:rsid w:val="002E68C6"/>
    <w:rsid w:val="002E6A07"/>
    <w:rsid w:val="002E6A84"/>
    <w:rsid w:val="002E726F"/>
    <w:rsid w:val="002E747C"/>
    <w:rsid w:val="002E74D9"/>
    <w:rsid w:val="002E779A"/>
    <w:rsid w:val="002E77CB"/>
    <w:rsid w:val="002F01CB"/>
    <w:rsid w:val="002F0669"/>
    <w:rsid w:val="002F08D5"/>
    <w:rsid w:val="002F0F72"/>
    <w:rsid w:val="002F0FC3"/>
    <w:rsid w:val="002F16CC"/>
    <w:rsid w:val="002F1E9E"/>
    <w:rsid w:val="002F2749"/>
    <w:rsid w:val="002F2ADC"/>
    <w:rsid w:val="002F2F4E"/>
    <w:rsid w:val="002F3269"/>
    <w:rsid w:val="002F3652"/>
    <w:rsid w:val="002F393B"/>
    <w:rsid w:val="002F5302"/>
    <w:rsid w:val="002F5F75"/>
    <w:rsid w:val="002F6122"/>
    <w:rsid w:val="00300515"/>
    <w:rsid w:val="00300BCE"/>
    <w:rsid w:val="00300C31"/>
    <w:rsid w:val="0030115E"/>
    <w:rsid w:val="003025CE"/>
    <w:rsid w:val="003028CE"/>
    <w:rsid w:val="003029E0"/>
    <w:rsid w:val="00303FA3"/>
    <w:rsid w:val="00304F1F"/>
    <w:rsid w:val="003053F7"/>
    <w:rsid w:val="0030558E"/>
    <w:rsid w:val="00307422"/>
    <w:rsid w:val="00307683"/>
    <w:rsid w:val="00307B10"/>
    <w:rsid w:val="00307EF9"/>
    <w:rsid w:val="00313A06"/>
    <w:rsid w:val="00313C18"/>
    <w:rsid w:val="00313C66"/>
    <w:rsid w:val="00313F97"/>
    <w:rsid w:val="00314B50"/>
    <w:rsid w:val="00314DB7"/>
    <w:rsid w:val="0031513D"/>
    <w:rsid w:val="0031561F"/>
    <w:rsid w:val="00315D9E"/>
    <w:rsid w:val="00316F99"/>
    <w:rsid w:val="003173BD"/>
    <w:rsid w:val="00317613"/>
    <w:rsid w:val="003176D5"/>
    <w:rsid w:val="00317FC5"/>
    <w:rsid w:val="0032001B"/>
    <w:rsid w:val="00320F8C"/>
    <w:rsid w:val="003213DB"/>
    <w:rsid w:val="00321792"/>
    <w:rsid w:val="00321F5B"/>
    <w:rsid w:val="003220E7"/>
    <w:rsid w:val="0032225A"/>
    <w:rsid w:val="003235A2"/>
    <w:rsid w:val="003242DE"/>
    <w:rsid w:val="00324351"/>
    <w:rsid w:val="003247BC"/>
    <w:rsid w:val="00324CE5"/>
    <w:rsid w:val="003253AD"/>
    <w:rsid w:val="00325880"/>
    <w:rsid w:val="00325FDF"/>
    <w:rsid w:val="00326029"/>
    <w:rsid w:val="00326747"/>
    <w:rsid w:val="00330584"/>
    <w:rsid w:val="003307F6"/>
    <w:rsid w:val="00330B7E"/>
    <w:rsid w:val="00332ACE"/>
    <w:rsid w:val="00332BC5"/>
    <w:rsid w:val="00332D5A"/>
    <w:rsid w:val="00333151"/>
    <w:rsid w:val="003334A8"/>
    <w:rsid w:val="00333991"/>
    <w:rsid w:val="00334081"/>
    <w:rsid w:val="003348C9"/>
    <w:rsid w:val="00334E15"/>
    <w:rsid w:val="003354B9"/>
    <w:rsid w:val="003355DB"/>
    <w:rsid w:val="00336474"/>
    <w:rsid w:val="00337001"/>
    <w:rsid w:val="0033764F"/>
    <w:rsid w:val="00337746"/>
    <w:rsid w:val="00340233"/>
    <w:rsid w:val="00340F49"/>
    <w:rsid w:val="00340FB4"/>
    <w:rsid w:val="0034115B"/>
    <w:rsid w:val="003411F6"/>
    <w:rsid w:val="00341A25"/>
    <w:rsid w:val="003426AE"/>
    <w:rsid w:val="00342916"/>
    <w:rsid w:val="003436E6"/>
    <w:rsid w:val="003436F3"/>
    <w:rsid w:val="00344AA1"/>
    <w:rsid w:val="00345E75"/>
    <w:rsid w:val="0034636B"/>
    <w:rsid w:val="00346479"/>
    <w:rsid w:val="00346DB7"/>
    <w:rsid w:val="00346ECC"/>
    <w:rsid w:val="00347157"/>
    <w:rsid w:val="00352197"/>
    <w:rsid w:val="00352CF1"/>
    <w:rsid w:val="00353D7C"/>
    <w:rsid w:val="003541F6"/>
    <w:rsid w:val="00354D89"/>
    <w:rsid w:val="003558F1"/>
    <w:rsid w:val="00356BC6"/>
    <w:rsid w:val="00356FCB"/>
    <w:rsid w:val="00357F46"/>
    <w:rsid w:val="0036082C"/>
    <w:rsid w:val="00360B69"/>
    <w:rsid w:val="00363368"/>
    <w:rsid w:val="00363C24"/>
    <w:rsid w:val="00363FDB"/>
    <w:rsid w:val="0036466B"/>
    <w:rsid w:val="003646CA"/>
    <w:rsid w:val="0036498D"/>
    <w:rsid w:val="003651E8"/>
    <w:rsid w:val="00365263"/>
    <w:rsid w:val="00365753"/>
    <w:rsid w:val="0036637B"/>
    <w:rsid w:val="00366808"/>
    <w:rsid w:val="003668BF"/>
    <w:rsid w:val="00370851"/>
    <w:rsid w:val="00370BED"/>
    <w:rsid w:val="00372645"/>
    <w:rsid w:val="00372F4B"/>
    <w:rsid w:val="00373097"/>
    <w:rsid w:val="003741E7"/>
    <w:rsid w:val="00374886"/>
    <w:rsid w:val="00374A83"/>
    <w:rsid w:val="00375A2B"/>
    <w:rsid w:val="00376643"/>
    <w:rsid w:val="00376BB0"/>
    <w:rsid w:val="00377665"/>
    <w:rsid w:val="00377A91"/>
    <w:rsid w:val="0038053E"/>
    <w:rsid w:val="00380B29"/>
    <w:rsid w:val="00381B06"/>
    <w:rsid w:val="00381B83"/>
    <w:rsid w:val="00381EEB"/>
    <w:rsid w:val="00382180"/>
    <w:rsid w:val="00382F31"/>
    <w:rsid w:val="00383935"/>
    <w:rsid w:val="0038459C"/>
    <w:rsid w:val="00385442"/>
    <w:rsid w:val="00385BB1"/>
    <w:rsid w:val="00386E87"/>
    <w:rsid w:val="003877CD"/>
    <w:rsid w:val="00387CD4"/>
    <w:rsid w:val="00387D3A"/>
    <w:rsid w:val="0039048E"/>
    <w:rsid w:val="003904B0"/>
    <w:rsid w:val="00390D73"/>
    <w:rsid w:val="00392866"/>
    <w:rsid w:val="00392F7D"/>
    <w:rsid w:val="003931BC"/>
    <w:rsid w:val="00393220"/>
    <w:rsid w:val="00394178"/>
    <w:rsid w:val="003942D7"/>
    <w:rsid w:val="00394F1A"/>
    <w:rsid w:val="00395266"/>
    <w:rsid w:val="0039534E"/>
    <w:rsid w:val="00395589"/>
    <w:rsid w:val="0039590B"/>
    <w:rsid w:val="00395CA0"/>
    <w:rsid w:val="00395FA5"/>
    <w:rsid w:val="00396339"/>
    <w:rsid w:val="0039652C"/>
    <w:rsid w:val="00396F2C"/>
    <w:rsid w:val="00397517"/>
    <w:rsid w:val="00397D63"/>
    <w:rsid w:val="00397F83"/>
    <w:rsid w:val="003A01B2"/>
    <w:rsid w:val="003A1345"/>
    <w:rsid w:val="003A256B"/>
    <w:rsid w:val="003A2840"/>
    <w:rsid w:val="003A2EB4"/>
    <w:rsid w:val="003A2F6B"/>
    <w:rsid w:val="003A321A"/>
    <w:rsid w:val="003A387E"/>
    <w:rsid w:val="003A3E68"/>
    <w:rsid w:val="003A46F9"/>
    <w:rsid w:val="003A4CB1"/>
    <w:rsid w:val="003A4DF7"/>
    <w:rsid w:val="003A5100"/>
    <w:rsid w:val="003A599E"/>
    <w:rsid w:val="003A6C73"/>
    <w:rsid w:val="003A7C92"/>
    <w:rsid w:val="003B0265"/>
    <w:rsid w:val="003B1411"/>
    <w:rsid w:val="003B1EE7"/>
    <w:rsid w:val="003B2353"/>
    <w:rsid w:val="003B288B"/>
    <w:rsid w:val="003B2E40"/>
    <w:rsid w:val="003B2E8F"/>
    <w:rsid w:val="003B3602"/>
    <w:rsid w:val="003B4139"/>
    <w:rsid w:val="003B41E7"/>
    <w:rsid w:val="003B598F"/>
    <w:rsid w:val="003B5F9D"/>
    <w:rsid w:val="003B60CE"/>
    <w:rsid w:val="003B65FC"/>
    <w:rsid w:val="003B66BE"/>
    <w:rsid w:val="003B6796"/>
    <w:rsid w:val="003B6D75"/>
    <w:rsid w:val="003B7665"/>
    <w:rsid w:val="003C084C"/>
    <w:rsid w:val="003C27D0"/>
    <w:rsid w:val="003C2CDA"/>
    <w:rsid w:val="003C3CEA"/>
    <w:rsid w:val="003C47F8"/>
    <w:rsid w:val="003C4A29"/>
    <w:rsid w:val="003C4AED"/>
    <w:rsid w:val="003C50BB"/>
    <w:rsid w:val="003C5683"/>
    <w:rsid w:val="003C57D0"/>
    <w:rsid w:val="003C58B3"/>
    <w:rsid w:val="003C5A5D"/>
    <w:rsid w:val="003C63F5"/>
    <w:rsid w:val="003D04B2"/>
    <w:rsid w:val="003D07B4"/>
    <w:rsid w:val="003D1166"/>
    <w:rsid w:val="003D13CB"/>
    <w:rsid w:val="003D2DE2"/>
    <w:rsid w:val="003D566A"/>
    <w:rsid w:val="003D6171"/>
    <w:rsid w:val="003D6ADB"/>
    <w:rsid w:val="003D6EC6"/>
    <w:rsid w:val="003D7A0D"/>
    <w:rsid w:val="003D7DDF"/>
    <w:rsid w:val="003E02C9"/>
    <w:rsid w:val="003E03A7"/>
    <w:rsid w:val="003E0ABA"/>
    <w:rsid w:val="003E1848"/>
    <w:rsid w:val="003E3B0D"/>
    <w:rsid w:val="003E3B46"/>
    <w:rsid w:val="003E3E40"/>
    <w:rsid w:val="003E44E9"/>
    <w:rsid w:val="003E4CF0"/>
    <w:rsid w:val="003E4E06"/>
    <w:rsid w:val="003E626B"/>
    <w:rsid w:val="003E68FF"/>
    <w:rsid w:val="003E6E9B"/>
    <w:rsid w:val="003E7413"/>
    <w:rsid w:val="003E7CE4"/>
    <w:rsid w:val="003F0521"/>
    <w:rsid w:val="003F10AA"/>
    <w:rsid w:val="003F157A"/>
    <w:rsid w:val="003F19B3"/>
    <w:rsid w:val="003F1BD5"/>
    <w:rsid w:val="003F2D50"/>
    <w:rsid w:val="003F304A"/>
    <w:rsid w:val="003F38DE"/>
    <w:rsid w:val="003F3C7F"/>
    <w:rsid w:val="003F3DE3"/>
    <w:rsid w:val="003F44DB"/>
    <w:rsid w:val="003F4519"/>
    <w:rsid w:val="003F47AD"/>
    <w:rsid w:val="003F5003"/>
    <w:rsid w:val="003F5686"/>
    <w:rsid w:val="003F78B7"/>
    <w:rsid w:val="003F78F7"/>
    <w:rsid w:val="003F7A42"/>
    <w:rsid w:val="003F7C6B"/>
    <w:rsid w:val="00400C43"/>
    <w:rsid w:val="00401B5B"/>
    <w:rsid w:val="004021E7"/>
    <w:rsid w:val="0040273F"/>
    <w:rsid w:val="00402763"/>
    <w:rsid w:val="00402B9D"/>
    <w:rsid w:val="0040312E"/>
    <w:rsid w:val="004033D0"/>
    <w:rsid w:val="00405017"/>
    <w:rsid w:val="00405ADF"/>
    <w:rsid w:val="00405D5A"/>
    <w:rsid w:val="004073A7"/>
    <w:rsid w:val="004079A5"/>
    <w:rsid w:val="0041119F"/>
    <w:rsid w:val="0041143A"/>
    <w:rsid w:val="00412A6F"/>
    <w:rsid w:val="00412DFA"/>
    <w:rsid w:val="00412E65"/>
    <w:rsid w:val="0041496B"/>
    <w:rsid w:val="00414E4F"/>
    <w:rsid w:val="00414F28"/>
    <w:rsid w:val="004153A5"/>
    <w:rsid w:val="004154D4"/>
    <w:rsid w:val="00416386"/>
    <w:rsid w:val="00417972"/>
    <w:rsid w:val="004179C9"/>
    <w:rsid w:val="00417B5A"/>
    <w:rsid w:val="00420F82"/>
    <w:rsid w:val="00421613"/>
    <w:rsid w:val="00421E2A"/>
    <w:rsid w:val="0042231C"/>
    <w:rsid w:val="00423288"/>
    <w:rsid w:val="004233D8"/>
    <w:rsid w:val="004234F3"/>
    <w:rsid w:val="00424188"/>
    <w:rsid w:val="00424AB1"/>
    <w:rsid w:val="00425106"/>
    <w:rsid w:val="00426C35"/>
    <w:rsid w:val="00426EF8"/>
    <w:rsid w:val="00427CEB"/>
    <w:rsid w:val="004304C0"/>
    <w:rsid w:val="00430500"/>
    <w:rsid w:val="00430B19"/>
    <w:rsid w:val="004320C3"/>
    <w:rsid w:val="004321AE"/>
    <w:rsid w:val="00433520"/>
    <w:rsid w:val="0043443A"/>
    <w:rsid w:val="0043452B"/>
    <w:rsid w:val="00434A14"/>
    <w:rsid w:val="00434B9A"/>
    <w:rsid w:val="00435575"/>
    <w:rsid w:val="004358A4"/>
    <w:rsid w:val="00435BFE"/>
    <w:rsid w:val="00436057"/>
    <w:rsid w:val="00436BBD"/>
    <w:rsid w:val="00436D25"/>
    <w:rsid w:val="00437B84"/>
    <w:rsid w:val="004409BF"/>
    <w:rsid w:val="00440C1C"/>
    <w:rsid w:val="00441C72"/>
    <w:rsid w:val="00442093"/>
    <w:rsid w:val="00442FD8"/>
    <w:rsid w:val="00443024"/>
    <w:rsid w:val="004440BC"/>
    <w:rsid w:val="0044435C"/>
    <w:rsid w:val="00444821"/>
    <w:rsid w:val="00445436"/>
    <w:rsid w:val="00445699"/>
    <w:rsid w:val="0044619C"/>
    <w:rsid w:val="004467A9"/>
    <w:rsid w:val="00447378"/>
    <w:rsid w:val="0044741C"/>
    <w:rsid w:val="00447425"/>
    <w:rsid w:val="00450792"/>
    <w:rsid w:val="004508BE"/>
    <w:rsid w:val="00450BF3"/>
    <w:rsid w:val="0045279D"/>
    <w:rsid w:val="004534D8"/>
    <w:rsid w:val="004535AC"/>
    <w:rsid w:val="00453651"/>
    <w:rsid w:val="00453764"/>
    <w:rsid w:val="00453817"/>
    <w:rsid w:val="00453B83"/>
    <w:rsid w:val="00454073"/>
    <w:rsid w:val="004542F3"/>
    <w:rsid w:val="00454976"/>
    <w:rsid w:val="00454FEC"/>
    <w:rsid w:val="0045583C"/>
    <w:rsid w:val="00455880"/>
    <w:rsid w:val="004558CE"/>
    <w:rsid w:val="0045605C"/>
    <w:rsid w:val="0045660C"/>
    <w:rsid w:val="00456DCD"/>
    <w:rsid w:val="00457944"/>
    <w:rsid w:val="00457E44"/>
    <w:rsid w:val="004607F4"/>
    <w:rsid w:val="00460D35"/>
    <w:rsid w:val="00461EEB"/>
    <w:rsid w:val="004627B3"/>
    <w:rsid w:val="0046432E"/>
    <w:rsid w:val="00464D0B"/>
    <w:rsid w:val="0046546E"/>
    <w:rsid w:val="00465929"/>
    <w:rsid w:val="00465DF9"/>
    <w:rsid w:val="0046650B"/>
    <w:rsid w:val="004668DB"/>
    <w:rsid w:val="00466CFA"/>
    <w:rsid w:val="00467799"/>
    <w:rsid w:val="0047108A"/>
    <w:rsid w:val="0047529D"/>
    <w:rsid w:val="004752DD"/>
    <w:rsid w:val="00476191"/>
    <w:rsid w:val="004762EF"/>
    <w:rsid w:val="00476309"/>
    <w:rsid w:val="004763AD"/>
    <w:rsid w:val="00476A07"/>
    <w:rsid w:val="004771C2"/>
    <w:rsid w:val="0047754B"/>
    <w:rsid w:val="004805A8"/>
    <w:rsid w:val="00480C21"/>
    <w:rsid w:val="0048179E"/>
    <w:rsid w:val="004828BA"/>
    <w:rsid w:val="00482B65"/>
    <w:rsid w:val="00482B95"/>
    <w:rsid w:val="0048353B"/>
    <w:rsid w:val="00483EC1"/>
    <w:rsid w:val="00484764"/>
    <w:rsid w:val="00484DD8"/>
    <w:rsid w:val="00484E6E"/>
    <w:rsid w:val="0048521E"/>
    <w:rsid w:val="004852F4"/>
    <w:rsid w:val="004856BE"/>
    <w:rsid w:val="004857E3"/>
    <w:rsid w:val="0048593B"/>
    <w:rsid w:val="00486162"/>
    <w:rsid w:val="004863C1"/>
    <w:rsid w:val="00486BF2"/>
    <w:rsid w:val="00486BFC"/>
    <w:rsid w:val="00486D48"/>
    <w:rsid w:val="00487990"/>
    <w:rsid w:val="0049062C"/>
    <w:rsid w:val="004926B7"/>
    <w:rsid w:val="00493184"/>
    <w:rsid w:val="00494268"/>
    <w:rsid w:val="004948BD"/>
    <w:rsid w:val="004950DD"/>
    <w:rsid w:val="00496865"/>
    <w:rsid w:val="004968E7"/>
    <w:rsid w:val="004978AE"/>
    <w:rsid w:val="00497F91"/>
    <w:rsid w:val="004A015A"/>
    <w:rsid w:val="004A0581"/>
    <w:rsid w:val="004A08C1"/>
    <w:rsid w:val="004A1239"/>
    <w:rsid w:val="004A17D0"/>
    <w:rsid w:val="004A1A84"/>
    <w:rsid w:val="004A1DB3"/>
    <w:rsid w:val="004A3C1D"/>
    <w:rsid w:val="004A3FFA"/>
    <w:rsid w:val="004A4367"/>
    <w:rsid w:val="004A4C85"/>
    <w:rsid w:val="004A53D8"/>
    <w:rsid w:val="004A56B4"/>
    <w:rsid w:val="004A64CF"/>
    <w:rsid w:val="004B01A1"/>
    <w:rsid w:val="004B0255"/>
    <w:rsid w:val="004B097A"/>
    <w:rsid w:val="004B1A1D"/>
    <w:rsid w:val="004B1F7C"/>
    <w:rsid w:val="004B22E0"/>
    <w:rsid w:val="004B34DB"/>
    <w:rsid w:val="004B36B7"/>
    <w:rsid w:val="004B396D"/>
    <w:rsid w:val="004B3996"/>
    <w:rsid w:val="004B4BDB"/>
    <w:rsid w:val="004B55FD"/>
    <w:rsid w:val="004B671E"/>
    <w:rsid w:val="004B771A"/>
    <w:rsid w:val="004C105D"/>
    <w:rsid w:val="004C10FC"/>
    <w:rsid w:val="004C1337"/>
    <w:rsid w:val="004C14D1"/>
    <w:rsid w:val="004C22B8"/>
    <w:rsid w:val="004C3C38"/>
    <w:rsid w:val="004C48CF"/>
    <w:rsid w:val="004C5BA0"/>
    <w:rsid w:val="004C6872"/>
    <w:rsid w:val="004C6A03"/>
    <w:rsid w:val="004C7017"/>
    <w:rsid w:val="004C7038"/>
    <w:rsid w:val="004C7597"/>
    <w:rsid w:val="004D0851"/>
    <w:rsid w:val="004D1A1A"/>
    <w:rsid w:val="004D1C34"/>
    <w:rsid w:val="004D2925"/>
    <w:rsid w:val="004D2C46"/>
    <w:rsid w:val="004D3158"/>
    <w:rsid w:val="004D39FA"/>
    <w:rsid w:val="004D3E86"/>
    <w:rsid w:val="004D485D"/>
    <w:rsid w:val="004D6773"/>
    <w:rsid w:val="004D6DB1"/>
    <w:rsid w:val="004D7210"/>
    <w:rsid w:val="004D7B9C"/>
    <w:rsid w:val="004E03AE"/>
    <w:rsid w:val="004E117F"/>
    <w:rsid w:val="004E27C8"/>
    <w:rsid w:val="004E403A"/>
    <w:rsid w:val="004E41B7"/>
    <w:rsid w:val="004E4CB2"/>
    <w:rsid w:val="004E4E91"/>
    <w:rsid w:val="004E50E9"/>
    <w:rsid w:val="004E572D"/>
    <w:rsid w:val="004E5CD6"/>
    <w:rsid w:val="004E7A0F"/>
    <w:rsid w:val="004E7C7A"/>
    <w:rsid w:val="004E7FE9"/>
    <w:rsid w:val="004F5376"/>
    <w:rsid w:val="004F54AD"/>
    <w:rsid w:val="004F5766"/>
    <w:rsid w:val="004F580C"/>
    <w:rsid w:val="004F5868"/>
    <w:rsid w:val="004F5A2E"/>
    <w:rsid w:val="004F63DE"/>
    <w:rsid w:val="004F645D"/>
    <w:rsid w:val="004F6D3B"/>
    <w:rsid w:val="004F6F5D"/>
    <w:rsid w:val="004F7995"/>
    <w:rsid w:val="004F7C53"/>
    <w:rsid w:val="004F7D8B"/>
    <w:rsid w:val="004F7E38"/>
    <w:rsid w:val="00500125"/>
    <w:rsid w:val="00500F62"/>
    <w:rsid w:val="00501F92"/>
    <w:rsid w:val="00502941"/>
    <w:rsid w:val="00504036"/>
    <w:rsid w:val="0050406F"/>
    <w:rsid w:val="005042A1"/>
    <w:rsid w:val="005042D8"/>
    <w:rsid w:val="0050497F"/>
    <w:rsid w:val="00504BA8"/>
    <w:rsid w:val="00504D90"/>
    <w:rsid w:val="00504F09"/>
    <w:rsid w:val="00506CF1"/>
    <w:rsid w:val="005070E0"/>
    <w:rsid w:val="00507A8E"/>
    <w:rsid w:val="00507FCB"/>
    <w:rsid w:val="005106E0"/>
    <w:rsid w:val="005113E8"/>
    <w:rsid w:val="0051216F"/>
    <w:rsid w:val="0051229A"/>
    <w:rsid w:val="005125B3"/>
    <w:rsid w:val="0051483C"/>
    <w:rsid w:val="005149F5"/>
    <w:rsid w:val="00514C3E"/>
    <w:rsid w:val="00515A80"/>
    <w:rsid w:val="00515E2D"/>
    <w:rsid w:val="0051689A"/>
    <w:rsid w:val="00517141"/>
    <w:rsid w:val="005179E2"/>
    <w:rsid w:val="00517BD2"/>
    <w:rsid w:val="00517CFE"/>
    <w:rsid w:val="0052080D"/>
    <w:rsid w:val="00520AFA"/>
    <w:rsid w:val="005219FD"/>
    <w:rsid w:val="00521DBB"/>
    <w:rsid w:val="005244AD"/>
    <w:rsid w:val="00524701"/>
    <w:rsid w:val="00524960"/>
    <w:rsid w:val="00524F06"/>
    <w:rsid w:val="00525950"/>
    <w:rsid w:val="00525B95"/>
    <w:rsid w:val="0052615C"/>
    <w:rsid w:val="00526203"/>
    <w:rsid w:val="005265C9"/>
    <w:rsid w:val="005267A8"/>
    <w:rsid w:val="005268FC"/>
    <w:rsid w:val="00527918"/>
    <w:rsid w:val="00527A5D"/>
    <w:rsid w:val="00527B48"/>
    <w:rsid w:val="00527DD7"/>
    <w:rsid w:val="00530291"/>
    <w:rsid w:val="00530ED7"/>
    <w:rsid w:val="005313A5"/>
    <w:rsid w:val="00532554"/>
    <w:rsid w:val="005326A6"/>
    <w:rsid w:val="0053306A"/>
    <w:rsid w:val="005331D9"/>
    <w:rsid w:val="00533564"/>
    <w:rsid w:val="00533961"/>
    <w:rsid w:val="0053472E"/>
    <w:rsid w:val="00534749"/>
    <w:rsid w:val="005349A3"/>
    <w:rsid w:val="00534C95"/>
    <w:rsid w:val="00535B0E"/>
    <w:rsid w:val="00537047"/>
    <w:rsid w:val="005370E6"/>
    <w:rsid w:val="00537627"/>
    <w:rsid w:val="005377CF"/>
    <w:rsid w:val="00540714"/>
    <w:rsid w:val="005412C0"/>
    <w:rsid w:val="00541B89"/>
    <w:rsid w:val="00542CB1"/>
    <w:rsid w:val="00543014"/>
    <w:rsid w:val="00543F76"/>
    <w:rsid w:val="005446D9"/>
    <w:rsid w:val="00544C74"/>
    <w:rsid w:val="00544E4B"/>
    <w:rsid w:val="0054574A"/>
    <w:rsid w:val="00546BCF"/>
    <w:rsid w:val="00550BCC"/>
    <w:rsid w:val="00551EA8"/>
    <w:rsid w:val="0055271D"/>
    <w:rsid w:val="00552795"/>
    <w:rsid w:val="00552833"/>
    <w:rsid w:val="005535DE"/>
    <w:rsid w:val="0055411D"/>
    <w:rsid w:val="00554792"/>
    <w:rsid w:val="005547FD"/>
    <w:rsid w:val="00554C32"/>
    <w:rsid w:val="00555313"/>
    <w:rsid w:val="00555546"/>
    <w:rsid w:val="00555605"/>
    <w:rsid w:val="00555818"/>
    <w:rsid w:val="0055637D"/>
    <w:rsid w:val="005568BD"/>
    <w:rsid w:val="00556B07"/>
    <w:rsid w:val="00557720"/>
    <w:rsid w:val="00560EA1"/>
    <w:rsid w:val="00560F97"/>
    <w:rsid w:val="00561626"/>
    <w:rsid w:val="005617BB"/>
    <w:rsid w:val="00561DE9"/>
    <w:rsid w:val="00561EC3"/>
    <w:rsid w:val="00562525"/>
    <w:rsid w:val="005637E4"/>
    <w:rsid w:val="00563B4E"/>
    <w:rsid w:val="00563B88"/>
    <w:rsid w:val="00563FF1"/>
    <w:rsid w:val="00564146"/>
    <w:rsid w:val="00564620"/>
    <w:rsid w:val="005658FF"/>
    <w:rsid w:val="005666AE"/>
    <w:rsid w:val="00566D0F"/>
    <w:rsid w:val="0056770B"/>
    <w:rsid w:val="005701FC"/>
    <w:rsid w:val="00570A04"/>
    <w:rsid w:val="00571042"/>
    <w:rsid w:val="00572203"/>
    <w:rsid w:val="00572C78"/>
    <w:rsid w:val="005733CD"/>
    <w:rsid w:val="00573826"/>
    <w:rsid w:val="00573B84"/>
    <w:rsid w:val="00573C9E"/>
    <w:rsid w:val="005747CB"/>
    <w:rsid w:val="00574C35"/>
    <w:rsid w:val="00574C9C"/>
    <w:rsid w:val="00574E66"/>
    <w:rsid w:val="00575C57"/>
    <w:rsid w:val="00575F95"/>
    <w:rsid w:val="0057644C"/>
    <w:rsid w:val="005768D3"/>
    <w:rsid w:val="00576FC6"/>
    <w:rsid w:val="0057774E"/>
    <w:rsid w:val="00581325"/>
    <w:rsid w:val="005817D3"/>
    <w:rsid w:val="00581961"/>
    <w:rsid w:val="0058215D"/>
    <w:rsid w:val="00582432"/>
    <w:rsid w:val="00582533"/>
    <w:rsid w:val="0058388F"/>
    <w:rsid w:val="00583983"/>
    <w:rsid w:val="00583ED4"/>
    <w:rsid w:val="005846C4"/>
    <w:rsid w:val="00584B2D"/>
    <w:rsid w:val="005862C2"/>
    <w:rsid w:val="0058639B"/>
    <w:rsid w:val="0058646D"/>
    <w:rsid w:val="00586476"/>
    <w:rsid w:val="005866FB"/>
    <w:rsid w:val="00590056"/>
    <w:rsid w:val="005917AA"/>
    <w:rsid w:val="00591AB5"/>
    <w:rsid w:val="00592139"/>
    <w:rsid w:val="005928F7"/>
    <w:rsid w:val="005937FB"/>
    <w:rsid w:val="005939BF"/>
    <w:rsid w:val="00593B76"/>
    <w:rsid w:val="005945C7"/>
    <w:rsid w:val="0059474A"/>
    <w:rsid w:val="00594B9C"/>
    <w:rsid w:val="005954A9"/>
    <w:rsid w:val="00595715"/>
    <w:rsid w:val="00595819"/>
    <w:rsid w:val="00595AA3"/>
    <w:rsid w:val="00595F96"/>
    <w:rsid w:val="00596362"/>
    <w:rsid w:val="005969D0"/>
    <w:rsid w:val="00596A8E"/>
    <w:rsid w:val="0059769D"/>
    <w:rsid w:val="005977C7"/>
    <w:rsid w:val="005A001F"/>
    <w:rsid w:val="005A1D71"/>
    <w:rsid w:val="005A25EA"/>
    <w:rsid w:val="005A3C76"/>
    <w:rsid w:val="005A4733"/>
    <w:rsid w:val="005A474A"/>
    <w:rsid w:val="005A499A"/>
    <w:rsid w:val="005A4C47"/>
    <w:rsid w:val="005A4C60"/>
    <w:rsid w:val="005A53B8"/>
    <w:rsid w:val="005A54CA"/>
    <w:rsid w:val="005A5710"/>
    <w:rsid w:val="005A6033"/>
    <w:rsid w:val="005A678B"/>
    <w:rsid w:val="005A6924"/>
    <w:rsid w:val="005A692C"/>
    <w:rsid w:val="005A7340"/>
    <w:rsid w:val="005A7CB7"/>
    <w:rsid w:val="005B04C7"/>
    <w:rsid w:val="005B0DEF"/>
    <w:rsid w:val="005B1021"/>
    <w:rsid w:val="005B1319"/>
    <w:rsid w:val="005B13EF"/>
    <w:rsid w:val="005B1994"/>
    <w:rsid w:val="005B20F8"/>
    <w:rsid w:val="005B357F"/>
    <w:rsid w:val="005B4492"/>
    <w:rsid w:val="005B51F1"/>
    <w:rsid w:val="005B5EC5"/>
    <w:rsid w:val="005B64F5"/>
    <w:rsid w:val="005B6A37"/>
    <w:rsid w:val="005B78AB"/>
    <w:rsid w:val="005C0191"/>
    <w:rsid w:val="005C0439"/>
    <w:rsid w:val="005C0620"/>
    <w:rsid w:val="005C0C2C"/>
    <w:rsid w:val="005C0E30"/>
    <w:rsid w:val="005C159F"/>
    <w:rsid w:val="005C1A6F"/>
    <w:rsid w:val="005C263A"/>
    <w:rsid w:val="005C3F88"/>
    <w:rsid w:val="005C4387"/>
    <w:rsid w:val="005C5612"/>
    <w:rsid w:val="005C5766"/>
    <w:rsid w:val="005C5A32"/>
    <w:rsid w:val="005C5C09"/>
    <w:rsid w:val="005C61B6"/>
    <w:rsid w:val="005C6797"/>
    <w:rsid w:val="005C6DE1"/>
    <w:rsid w:val="005C752E"/>
    <w:rsid w:val="005C769F"/>
    <w:rsid w:val="005C7C14"/>
    <w:rsid w:val="005D045D"/>
    <w:rsid w:val="005D17D2"/>
    <w:rsid w:val="005D18B9"/>
    <w:rsid w:val="005D19D0"/>
    <w:rsid w:val="005D1DBB"/>
    <w:rsid w:val="005D3090"/>
    <w:rsid w:val="005D3193"/>
    <w:rsid w:val="005D344D"/>
    <w:rsid w:val="005D35EA"/>
    <w:rsid w:val="005D4529"/>
    <w:rsid w:val="005D4736"/>
    <w:rsid w:val="005D4E06"/>
    <w:rsid w:val="005D5001"/>
    <w:rsid w:val="005D5785"/>
    <w:rsid w:val="005D5859"/>
    <w:rsid w:val="005D597B"/>
    <w:rsid w:val="005D6330"/>
    <w:rsid w:val="005D63D4"/>
    <w:rsid w:val="005D6442"/>
    <w:rsid w:val="005D72B9"/>
    <w:rsid w:val="005D7380"/>
    <w:rsid w:val="005E0402"/>
    <w:rsid w:val="005E051A"/>
    <w:rsid w:val="005E0816"/>
    <w:rsid w:val="005E1748"/>
    <w:rsid w:val="005E20EF"/>
    <w:rsid w:val="005E2189"/>
    <w:rsid w:val="005E3761"/>
    <w:rsid w:val="005E3772"/>
    <w:rsid w:val="005E3915"/>
    <w:rsid w:val="005E442C"/>
    <w:rsid w:val="005E59FB"/>
    <w:rsid w:val="005E5CEF"/>
    <w:rsid w:val="005E5F33"/>
    <w:rsid w:val="005E6445"/>
    <w:rsid w:val="005E68D8"/>
    <w:rsid w:val="005F00B9"/>
    <w:rsid w:val="005F1063"/>
    <w:rsid w:val="005F17A0"/>
    <w:rsid w:val="005F1E0C"/>
    <w:rsid w:val="005F1F13"/>
    <w:rsid w:val="005F23E0"/>
    <w:rsid w:val="005F28D4"/>
    <w:rsid w:val="005F38BE"/>
    <w:rsid w:val="005F3F36"/>
    <w:rsid w:val="005F4A0F"/>
    <w:rsid w:val="005F583D"/>
    <w:rsid w:val="005F5A8F"/>
    <w:rsid w:val="005F5D3F"/>
    <w:rsid w:val="005F600B"/>
    <w:rsid w:val="005F63C2"/>
    <w:rsid w:val="005F765B"/>
    <w:rsid w:val="005F771C"/>
    <w:rsid w:val="00600A97"/>
    <w:rsid w:val="00600DC8"/>
    <w:rsid w:val="0060127F"/>
    <w:rsid w:val="00602367"/>
    <w:rsid w:val="00603454"/>
    <w:rsid w:val="006041BA"/>
    <w:rsid w:val="006046BB"/>
    <w:rsid w:val="00604B64"/>
    <w:rsid w:val="0060739B"/>
    <w:rsid w:val="006076CE"/>
    <w:rsid w:val="00607827"/>
    <w:rsid w:val="00610FC5"/>
    <w:rsid w:val="006110D7"/>
    <w:rsid w:val="00611129"/>
    <w:rsid w:val="0061141A"/>
    <w:rsid w:val="006115A6"/>
    <w:rsid w:val="00611874"/>
    <w:rsid w:val="006121C8"/>
    <w:rsid w:val="00612231"/>
    <w:rsid w:val="00612E74"/>
    <w:rsid w:val="00613274"/>
    <w:rsid w:val="0061345F"/>
    <w:rsid w:val="006137C3"/>
    <w:rsid w:val="006141ED"/>
    <w:rsid w:val="00614778"/>
    <w:rsid w:val="006154E5"/>
    <w:rsid w:val="00615FC6"/>
    <w:rsid w:val="00616A18"/>
    <w:rsid w:val="00617127"/>
    <w:rsid w:val="0061769B"/>
    <w:rsid w:val="00617E56"/>
    <w:rsid w:val="0062010B"/>
    <w:rsid w:val="00620F99"/>
    <w:rsid w:val="006221DA"/>
    <w:rsid w:val="00622746"/>
    <w:rsid w:val="00622A48"/>
    <w:rsid w:val="00622B64"/>
    <w:rsid w:val="006235FC"/>
    <w:rsid w:val="00623FAA"/>
    <w:rsid w:val="006241E2"/>
    <w:rsid w:val="006248F0"/>
    <w:rsid w:val="00626727"/>
    <w:rsid w:val="0062672C"/>
    <w:rsid w:val="00627CC9"/>
    <w:rsid w:val="00630E8A"/>
    <w:rsid w:val="00631C1F"/>
    <w:rsid w:val="00631D16"/>
    <w:rsid w:val="00632568"/>
    <w:rsid w:val="00633A95"/>
    <w:rsid w:val="006350BA"/>
    <w:rsid w:val="006356EA"/>
    <w:rsid w:val="00635D45"/>
    <w:rsid w:val="00636B5D"/>
    <w:rsid w:val="00636B89"/>
    <w:rsid w:val="006371DE"/>
    <w:rsid w:val="006372D6"/>
    <w:rsid w:val="006372F6"/>
    <w:rsid w:val="00637C71"/>
    <w:rsid w:val="00637D8F"/>
    <w:rsid w:val="00640052"/>
    <w:rsid w:val="00640E8E"/>
    <w:rsid w:val="006410EB"/>
    <w:rsid w:val="00641A2C"/>
    <w:rsid w:val="0064236B"/>
    <w:rsid w:val="006425ED"/>
    <w:rsid w:val="00642F37"/>
    <w:rsid w:val="00643B3A"/>
    <w:rsid w:val="0064425F"/>
    <w:rsid w:val="00645B8B"/>
    <w:rsid w:val="006460D9"/>
    <w:rsid w:val="00646EB7"/>
    <w:rsid w:val="0064719A"/>
    <w:rsid w:val="006477D6"/>
    <w:rsid w:val="00650384"/>
    <w:rsid w:val="00650462"/>
    <w:rsid w:val="00652121"/>
    <w:rsid w:val="00652311"/>
    <w:rsid w:val="0065258C"/>
    <w:rsid w:val="0065290F"/>
    <w:rsid w:val="00652CEC"/>
    <w:rsid w:val="0065357F"/>
    <w:rsid w:val="00653721"/>
    <w:rsid w:val="00653A57"/>
    <w:rsid w:val="006550C9"/>
    <w:rsid w:val="00655116"/>
    <w:rsid w:val="00655412"/>
    <w:rsid w:val="006557AD"/>
    <w:rsid w:val="006559FF"/>
    <w:rsid w:val="00655D2F"/>
    <w:rsid w:val="00655ED4"/>
    <w:rsid w:val="00656347"/>
    <w:rsid w:val="00656C42"/>
    <w:rsid w:val="00656D53"/>
    <w:rsid w:val="00656ED7"/>
    <w:rsid w:val="006577C0"/>
    <w:rsid w:val="00657A44"/>
    <w:rsid w:val="00660E85"/>
    <w:rsid w:val="006618AB"/>
    <w:rsid w:val="00662202"/>
    <w:rsid w:val="006622A9"/>
    <w:rsid w:val="006626F9"/>
    <w:rsid w:val="00662B8E"/>
    <w:rsid w:val="00663534"/>
    <w:rsid w:val="00663AAF"/>
    <w:rsid w:val="00663D14"/>
    <w:rsid w:val="00663F78"/>
    <w:rsid w:val="00664D4C"/>
    <w:rsid w:val="00665719"/>
    <w:rsid w:val="00665A98"/>
    <w:rsid w:val="00665EA4"/>
    <w:rsid w:val="006667A6"/>
    <w:rsid w:val="00666BED"/>
    <w:rsid w:val="0066723A"/>
    <w:rsid w:val="00667717"/>
    <w:rsid w:val="00670254"/>
    <w:rsid w:val="006708C8"/>
    <w:rsid w:val="00671B11"/>
    <w:rsid w:val="00672A64"/>
    <w:rsid w:val="00672AA2"/>
    <w:rsid w:val="0067337C"/>
    <w:rsid w:val="00673806"/>
    <w:rsid w:val="00673CCF"/>
    <w:rsid w:val="00674824"/>
    <w:rsid w:val="0067487F"/>
    <w:rsid w:val="0067492B"/>
    <w:rsid w:val="00674BEA"/>
    <w:rsid w:val="00674E8C"/>
    <w:rsid w:val="00674EB5"/>
    <w:rsid w:val="00675640"/>
    <w:rsid w:val="00680099"/>
    <w:rsid w:val="006822E1"/>
    <w:rsid w:val="00682318"/>
    <w:rsid w:val="00683295"/>
    <w:rsid w:val="006838ED"/>
    <w:rsid w:val="00683DDF"/>
    <w:rsid w:val="00683EA8"/>
    <w:rsid w:val="0068463D"/>
    <w:rsid w:val="0068630A"/>
    <w:rsid w:val="00686A4D"/>
    <w:rsid w:val="00686C83"/>
    <w:rsid w:val="0068763C"/>
    <w:rsid w:val="006877C2"/>
    <w:rsid w:val="00687C49"/>
    <w:rsid w:val="00687D8F"/>
    <w:rsid w:val="00687EF6"/>
    <w:rsid w:val="0069056E"/>
    <w:rsid w:val="0069079D"/>
    <w:rsid w:val="00691753"/>
    <w:rsid w:val="00691F64"/>
    <w:rsid w:val="00693C43"/>
    <w:rsid w:val="00694418"/>
    <w:rsid w:val="006947C8"/>
    <w:rsid w:val="00695199"/>
    <w:rsid w:val="00695907"/>
    <w:rsid w:val="00696157"/>
    <w:rsid w:val="00696607"/>
    <w:rsid w:val="00697E3B"/>
    <w:rsid w:val="006A07D5"/>
    <w:rsid w:val="006A0947"/>
    <w:rsid w:val="006A09DD"/>
    <w:rsid w:val="006A1AD5"/>
    <w:rsid w:val="006A1DD5"/>
    <w:rsid w:val="006A2490"/>
    <w:rsid w:val="006A2A0D"/>
    <w:rsid w:val="006A37F7"/>
    <w:rsid w:val="006A3E27"/>
    <w:rsid w:val="006A4042"/>
    <w:rsid w:val="006A4374"/>
    <w:rsid w:val="006A43F0"/>
    <w:rsid w:val="006A4E5F"/>
    <w:rsid w:val="006A5250"/>
    <w:rsid w:val="006A5C9A"/>
    <w:rsid w:val="006A7D72"/>
    <w:rsid w:val="006B1730"/>
    <w:rsid w:val="006B1B8E"/>
    <w:rsid w:val="006B3297"/>
    <w:rsid w:val="006B3935"/>
    <w:rsid w:val="006B3D1F"/>
    <w:rsid w:val="006B606C"/>
    <w:rsid w:val="006B6666"/>
    <w:rsid w:val="006B68E8"/>
    <w:rsid w:val="006B6921"/>
    <w:rsid w:val="006B763A"/>
    <w:rsid w:val="006B7F33"/>
    <w:rsid w:val="006C0567"/>
    <w:rsid w:val="006C0B8C"/>
    <w:rsid w:val="006C0E15"/>
    <w:rsid w:val="006C0FE3"/>
    <w:rsid w:val="006C24B7"/>
    <w:rsid w:val="006C265B"/>
    <w:rsid w:val="006C352D"/>
    <w:rsid w:val="006C37EB"/>
    <w:rsid w:val="006C440C"/>
    <w:rsid w:val="006C48CE"/>
    <w:rsid w:val="006C4FD0"/>
    <w:rsid w:val="006C4FD5"/>
    <w:rsid w:val="006C57A5"/>
    <w:rsid w:val="006C580E"/>
    <w:rsid w:val="006C5EA4"/>
    <w:rsid w:val="006C6680"/>
    <w:rsid w:val="006C69D7"/>
    <w:rsid w:val="006D0129"/>
    <w:rsid w:val="006D0F8A"/>
    <w:rsid w:val="006D1564"/>
    <w:rsid w:val="006D2692"/>
    <w:rsid w:val="006D2AB5"/>
    <w:rsid w:val="006D3AEB"/>
    <w:rsid w:val="006D3DD6"/>
    <w:rsid w:val="006D3FED"/>
    <w:rsid w:val="006D4208"/>
    <w:rsid w:val="006D421C"/>
    <w:rsid w:val="006D44E2"/>
    <w:rsid w:val="006D5E1C"/>
    <w:rsid w:val="006D6064"/>
    <w:rsid w:val="006D69F4"/>
    <w:rsid w:val="006D6D80"/>
    <w:rsid w:val="006D76C8"/>
    <w:rsid w:val="006D76E3"/>
    <w:rsid w:val="006E0039"/>
    <w:rsid w:val="006E0342"/>
    <w:rsid w:val="006E06FF"/>
    <w:rsid w:val="006E3144"/>
    <w:rsid w:val="006E3E3F"/>
    <w:rsid w:val="006E4285"/>
    <w:rsid w:val="006E4329"/>
    <w:rsid w:val="006E47FF"/>
    <w:rsid w:val="006E6070"/>
    <w:rsid w:val="006E6B58"/>
    <w:rsid w:val="006E6F67"/>
    <w:rsid w:val="006E70D2"/>
    <w:rsid w:val="006E725E"/>
    <w:rsid w:val="006E75A6"/>
    <w:rsid w:val="006E785E"/>
    <w:rsid w:val="006F01E1"/>
    <w:rsid w:val="006F0229"/>
    <w:rsid w:val="006F02FE"/>
    <w:rsid w:val="006F0532"/>
    <w:rsid w:val="006F0FBE"/>
    <w:rsid w:val="006F2144"/>
    <w:rsid w:val="006F3928"/>
    <w:rsid w:val="006F460D"/>
    <w:rsid w:val="006F473D"/>
    <w:rsid w:val="006F52A9"/>
    <w:rsid w:val="006F5FBE"/>
    <w:rsid w:val="006F603F"/>
    <w:rsid w:val="006F7208"/>
    <w:rsid w:val="00700DA3"/>
    <w:rsid w:val="0070130D"/>
    <w:rsid w:val="007014CF"/>
    <w:rsid w:val="00701704"/>
    <w:rsid w:val="007020E7"/>
    <w:rsid w:val="007025CE"/>
    <w:rsid w:val="007032DA"/>
    <w:rsid w:val="00703BD0"/>
    <w:rsid w:val="00703C77"/>
    <w:rsid w:val="007047E4"/>
    <w:rsid w:val="00704904"/>
    <w:rsid w:val="00704A6B"/>
    <w:rsid w:val="00705120"/>
    <w:rsid w:val="00705444"/>
    <w:rsid w:val="007070B8"/>
    <w:rsid w:val="00707351"/>
    <w:rsid w:val="00707706"/>
    <w:rsid w:val="0071118E"/>
    <w:rsid w:val="0071142B"/>
    <w:rsid w:val="00712741"/>
    <w:rsid w:val="007133D1"/>
    <w:rsid w:val="00713A78"/>
    <w:rsid w:val="00713D4E"/>
    <w:rsid w:val="007141A0"/>
    <w:rsid w:val="007141F4"/>
    <w:rsid w:val="00714651"/>
    <w:rsid w:val="00715245"/>
    <w:rsid w:val="00716DEB"/>
    <w:rsid w:val="00717021"/>
    <w:rsid w:val="007218FA"/>
    <w:rsid w:val="00723276"/>
    <w:rsid w:val="0072793B"/>
    <w:rsid w:val="007300A5"/>
    <w:rsid w:val="00730560"/>
    <w:rsid w:val="00730A58"/>
    <w:rsid w:val="00731889"/>
    <w:rsid w:val="007321E3"/>
    <w:rsid w:val="0073261A"/>
    <w:rsid w:val="007329DC"/>
    <w:rsid w:val="00732C49"/>
    <w:rsid w:val="007333BF"/>
    <w:rsid w:val="0073380E"/>
    <w:rsid w:val="00733D02"/>
    <w:rsid w:val="007347D4"/>
    <w:rsid w:val="00734CB6"/>
    <w:rsid w:val="00735880"/>
    <w:rsid w:val="0073608D"/>
    <w:rsid w:val="007368D9"/>
    <w:rsid w:val="00736B76"/>
    <w:rsid w:val="00736E45"/>
    <w:rsid w:val="00737142"/>
    <w:rsid w:val="00737EE4"/>
    <w:rsid w:val="00737F40"/>
    <w:rsid w:val="00741E90"/>
    <w:rsid w:val="007429F6"/>
    <w:rsid w:val="00742C83"/>
    <w:rsid w:val="00743F2C"/>
    <w:rsid w:val="007448C1"/>
    <w:rsid w:val="00745395"/>
    <w:rsid w:val="007453A8"/>
    <w:rsid w:val="007455AF"/>
    <w:rsid w:val="00745828"/>
    <w:rsid w:val="00745854"/>
    <w:rsid w:val="00745D36"/>
    <w:rsid w:val="0074614E"/>
    <w:rsid w:val="00746C9C"/>
    <w:rsid w:val="00747C45"/>
    <w:rsid w:val="00750372"/>
    <w:rsid w:val="0075051C"/>
    <w:rsid w:val="00750AD6"/>
    <w:rsid w:val="00750C8E"/>
    <w:rsid w:val="00750E8B"/>
    <w:rsid w:val="007512FB"/>
    <w:rsid w:val="00751D5E"/>
    <w:rsid w:val="007521F3"/>
    <w:rsid w:val="00752A7D"/>
    <w:rsid w:val="00752B21"/>
    <w:rsid w:val="00752FEF"/>
    <w:rsid w:val="00753123"/>
    <w:rsid w:val="00753942"/>
    <w:rsid w:val="00753EB3"/>
    <w:rsid w:val="007545BD"/>
    <w:rsid w:val="0075487B"/>
    <w:rsid w:val="00755371"/>
    <w:rsid w:val="007559DA"/>
    <w:rsid w:val="0075677C"/>
    <w:rsid w:val="00756B2E"/>
    <w:rsid w:val="007575FC"/>
    <w:rsid w:val="00757A2D"/>
    <w:rsid w:val="00760D2F"/>
    <w:rsid w:val="007610A7"/>
    <w:rsid w:val="00761122"/>
    <w:rsid w:val="00761163"/>
    <w:rsid w:val="007617BF"/>
    <w:rsid w:val="0076183D"/>
    <w:rsid w:val="00761A86"/>
    <w:rsid w:val="00761EA4"/>
    <w:rsid w:val="00762499"/>
    <w:rsid w:val="00762915"/>
    <w:rsid w:val="00762ED1"/>
    <w:rsid w:val="007644BF"/>
    <w:rsid w:val="007645F9"/>
    <w:rsid w:val="00764962"/>
    <w:rsid w:val="00765580"/>
    <w:rsid w:val="00765A07"/>
    <w:rsid w:val="0076661B"/>
    <w:rsid w:val="0076732F"/>
    <w:rsid w:val="00767692"/>
    <w:rsid w:val="00767AED"/>
    <w:rsid w:val="00770687"/>
    <w:rsid w:val="00772EDB"/>
    <w:rsid w:val="0077395F"/>
    <w:rsid w:val="00774AF6"/>
    <w:rsid w:val="00775674"/>
    <w:rsid w:val="00775683"/>
    <w:rsid w:val="00775F9C"/>
    <w:rsid w:val="0077607F"/>
    <w:rsid w:val="00776BAA"/>
    <w:rsid w:val="00777080"/>
    <w:rsid w:val="0077779A"/>
    <w:rsid w:val="0078083D"/>
    <w:rsid w:val="007809D2"/>
    <w:rsid w:val="00781370"/>
    <w:rsid w:val="00782BDA"/>
    <w:rsid w:val="0078300F"/>
    <w:rsid w:val="00784130"/>
    <w:rsid w:val="007846B9"/>
    <w:rsid w:val="00784D93"/>
    <w:rsid w:val="00785427"/>
    <w:rsid w:val="0078565E"/>
    <w:rsid w:val="0078593E"/>
    <w:rsid w:val="00786F01"/>
    <w:rsid w:val="00790A1F"/>
    <w:rsid w:val="00790A2C"/>
    <w:rsid w:val="00790CFC"/>
    <w:rsid w:val="00792088"/>
    <w:rsid w:val="00792636"/>
    <w:rsid w:val="00792773"/>
    <w:rsid w:val="00792FAC"/>
    <w:rsid w:val="0079308F"/>
    <w:rsid w:val="007944F1"/>
    <w:rsid w:val="00794804"/>
    <w:rsid w:val="007948C6"/>
    <w:rsid w:val="007950FE"/>
    <w:rsid w:val="007954ED"/>
    <w:rsid w:val="00795CEC"/>
    <w:rsid w:val="00797E7B"/>
    <w:rsid w:val="007A0FDB"/>
    <w:rsid w:val="007A19B7"/>
    <w:rsid w:val="007A1B52"/>
    <w:rsid w:val="007A2568"/>
    <w:rsid w:val="007A26A3"/>
    <w:rsid w:val="007A28E1"/>
    <w:rsid w:val="007A31B4"/>
    <w:rsid w:val="007A3599"/>
    <w:rsid w:val="007A43C2"/>
    <w:rsid w:val="007A47BD"/>
    <w:rsid w:val="007A504E"/>
    <w:rsid w:val="007A59BE"/>
    <w:rsid w:val="007A5A6B"/>
    <w:rsid w:val="007A5C25"/>
    <w:rsid w:val="007A633C"/>
    <w:rsid w:val="007A64AB"/>
    <w:rsid w:val="007A6968"/>
    <w:rsid w:val="007A7530"/>
    <w:rsid w:val="007B0791"/>
    <w:rsid w:val="007B08B7"/>
    <w:rsid w:val="007B3241"/>
    <w:rsid w:val="007B3A90"/>
    <w:rsid w:val="007B3F13"/>
    <w:rsid w:val="007B456E"/>
    <w:rsid w:val="007B5028"/>
    <w:rsid w:val="007B6DB4"/>
    <w:rsid w:val="007B7020"/>
    <w:rsid w:val="007C01D8"/>
    <w:rsid w:val="007C1509"/>
    <w:rsid w:val="007C194E"/>
    <w:rsid w:val="007C2360"/>
    <w:rsid w:val="007C2D7C"/>
    <w:rsid w:val="007C3363"/>
    <w:rsid w:val="007C373B"/>
    <w:rsid w:val="007C3748"/>
    <w:rsid w:val="007C3AF9"/>
    <w:rsid w:val="007C3D42"/>
    <w:rsid w:val="007C3F05"/>
    <w:rsid w:val="007C4685"/>
    <w:rsid w:val="007C4706"/>
    <w:rsid w:val="007C4839"/>
    <w:rsid w:val="007C4EAB"/>
    <w:rsid w:val="007C5713"/>
    <w:rsid w:val="007C5C07"/>
    <w:rsid w:val="007C62AA"/>
    <w:rsid w:val="007C7116"/>
    <w:rsid w:val="007C7697"/>
    <w:rsid w:val="007C7768"/>
    <w:rsid w:val="007C7CCF"/>
    <w:rsid w:val="007D0123"/>
    <w:rsid w:val="007D1DA3"/>
    <w:rsid w:val="007D1F2C"/>
    <w:rsid w:val="007D1FD8"/>
    <w:rsid w:val="007D2BC7"/>
    <w:rsid w:val="007D3393"/>
    <w:rsid w:val="007D3D88"/>
    <w:rsid w:val="007D3EEA"/>
    <w:rsid w:val="007D4216"/>
    <w:rsid w:val="007D4EEE"/>
    <w:rsid w:val="007D5230"/>
    <w:rsid w:val="007D5921"/>
    <w:rsid w:val="007D5E2F"/>
    <w:rsid w:val="007D6F60"/>
    <w:rsid w:val="007D7F15"/>
    <w:rsid w:val="007E0D14"/>
    <w:rsid w:val="007E11EE"/>
    <w:rsid w:val="007E1E22"/>
    <w:rsid w:val="007E256F"/>
    <w:rsid w:val="007E2928"/>
    <w:rsid w:val="007E2996"/>
    <w:rsid w:val="007E2FA4"/>
    <w:rsid w:val="007E302C"/>
    <w:rsid w:val="007E34CA"/>
    <w:rsid w:val="007E3978"/>
    <w:rsid w:val="007E3FA2"/>
    <w:rsid w:val="007E42FC"/>
    <w:rsid w:val="007E4957"/>
    <w:rsid w:val="007E52D7"/>
    <w:rsid w:val="007E5699"/>
    <w:rsid w:val="007E57C2"/>
    <w:rsid w:val="007E6559"/>
    <w:rsid w:val="007E7D02"/>
    <w:rsid w:val="007F090C"/>
    <w:rsid w:val="007F196B"/>
    <w:rsid w:val="007F3975"/>
    <w:rsid w:val="007F4905"/>
    <w:rsid w:val="007F5472"/>
    <w:rsid w:val="007F55EC"/>
    <w:rsid w:val="007F5E32"/>
    <w:rsid w:val="007F5F7D"/>
    <w:rsid w:val="007F6D39"/>
    <w:rsid w:val="007F7077"/>
    <w:rsid w:val="007F70FB"/>
    <w:rsid w:val="00800666"/>
    <w:rsid w:val="008008F0"/>
    <w:rsid w:val="0080095C"/>
    <w:rsid w:val="00800CC9"/>
    <w:rsid w:val="008013B6"/>
    <w:rsid w:val="00801C4F"/>
    <w:rsid w:val="00801F76"/>
    <w:rsid w:val="008020F2"/>
    <w:rsid w:val="0080271F"/>
    <w:rsid w:val="00802A23"/>
    <w:rsid w:val="00802DC4"/>
    <w:rsid w:val="008032EB"/>
    <w:rsid w:val="008036A7"/>
    <w:rsid w:val="00804813"/>
    <w:rsid w:val="0080485B"/>
    <w:rsid w:val="00804C96"/>
    <w:rsid w:val="0080548C"/>
    <w:rsid w:val="0080557A"/>
    <w:rsid w:val="00805D18"/>
    <w:rsid w:val="008068BA"/>
    <w:rsid w:val="00807546"/>
    <w:rsid w:val="00807C0F"/>
    <w:rsid w:val="00810EA4"/>
    <w:rsid w:val="00812BC5"/>
    <w:rsid w:val="00812F8D"/>
    <w:rsid w:val="00813104"/>
    <w:rsid w:val="00815CA2"/>
    <w:rsid w:val="00816093"/>
    <w:rsid w:val="00816123"/>
    <w:rsid w:val="00816269"/>
    <w:rsid w:val="008163DD"/>
    <w:rsid w:val="008166D1"/>
    <w:rsid w:val="008169E7"/>
    <w:rsid w:val="00817D65"/>
    <w:rsid w:val="00820696"/>
    <w:rsid w:val="00823266"/>
    <w:rsid w:val="0082438E"/>
    <w:rsid w:val="00824CF3"/>
    <w:rsid w:val="00825583"/>
    <w:rsid w:val="00825E17"/>
    <w:rsid w:val="00825E4D"/>
    <w:rsid w:val="00826ABD"/>
    <w:rsid w:val="008300BB"/>
    <w:rsid w:val="00830684"/>
    <w:rsid w:val="00830A3E"/>
    <w:rsid w:val="008316AF"/>
    <w:rsid w:val="0083197F"/>
    <w:rsid w:val="00831981"/>
    <w:rsid w:val="00831AA0"/>
    <w:rsid w:val="00831AB3"/>
    <w:rsid w:val="0083218D"/>
    <w:rsid w:val="00832383"/>
    <w:rsid w:val="00832618"/>
    <w:rsid w:val="00832D39"/>
    <w:rsid w:val="00833B20"/>
    <w:rsid w:val="00833E97"/>
    <w:rsid w:val="0083403C"/>
    <w:rsid w:val="008348C2"/>
    <w:rsid w:val="00834B51"/>
    <w:rsid w:val="00834E3D"/>
    <w:rsid w:val="00835109"/>
    <w:rsid w:val="00835A33"/>
    <w:rsid w:val="00836274"/>
    <w:rsid w:val="00836397"/>
    <w:rsid w:val="00836E37"/>
    <w:rsid w:val="008374A0"/>
    <w:rsid w:val="008374EC"/>
    <w:rsid w:val="0084020E"/>
    <w:rsid w:val="008402AA"/>
    <w:rsid w:val="008410A8"/>
    <w:rsid w:val="00841416"/>
    <w:rsid w:val="00841B7D"/>
    <w:rsid w:val="00841F5A"/>
    <w:rsid w:val="00842560"/>
    <w:rsid w:val="00842C0C"/>
    <w:rsid w:val="00843A0A"/>
    <w:rsid w:val="00843CCE"/>
    <w:rsid w:val="00843FD5"/>
    <w:rsid w:val="00844059"/>
    <w:rsid w:val="008446FF"/>
    <w:rsid w:val="00844E7B"/>
    <w:rsid w:val="00845954"/>
    <w:rsid w:val="00845B33"/>
    <w:rsid w:val="00845E89"/>
    <w:rsid w:val="00845FD7"/>
    <w:rsid w:val="00846356"/>
    <w:rsid w:val="008469EE"/>
    <w:rsid w:val="008469F7"/>
    <w:rsid w:val="00846AE1"/>
    <w:rsid w:val="00846DA0"/>
    <w:rsid w:val="00847C18"/>
    <w:rsid w:val="00847E5C"/>
    <w:rsid w:val="0085033E"/>
    <w:rsid w:val="008503FC"/>
    <w:rsid w:val="00852DDF"/>
    <w:rsid w:val="00852EC7"/>
    <w:rsid w:val="008532EF"/>
    <w:rsid w:val="00853339"/>
    <w:rsid w:val="00853ABE"/>
    <w:rsid w:val="00853B92"/>
    <w:rsid w:val="00854ADD"/>
    <w:rsid w:val="00854B78"/>
    <w:rsid w:val="00854CEC"/>
    <w:rsid w:val="00855906"/>
    <w:rsid w:val="00856582"/>
    <w:rsid w:val="008565E1"/>
    <w:rsid w:val="008569C6"/>
    <w:rsid w:val="00856DA1"/>
    <w:rsid w:val="00857320"/>
    <w:rsid w:val="008575E8"/>
    <w:rsid w:val="00857CD2"/>
    <w:rsid w:val="00857D42"/>
    <w:rsid w:val="00860201"/>
    <w:rsid w:val="008607C4"/>
    <w:rsid w:val="00860A9B"/>
    <w:rsid w:val="0086104E"/>
    <w:rsid w:val="008623C1"/>
    <w:rsid w:val="00862485"/>
    <w:rsid w:val="00863426"/>
    <w:rsid w:val="00863960"/>
    <w:rsid w:val="00863D1D"/>
    <w:rsid w:val="00863DCC"/>
    <w:rsid w:val="008640F4"/>
    <w:rsid w:val="008646C7"/>
    <w:rsid w:val="00864AC6"/>
    <w:rsid w:val="00864F56"/>
    <w:rsid w:val="008672FB"/>
    <w:rsid w:val="008679EC"/>
    <w:rsid w:val="00870B1E"/>
    <w:rsid w:val="00871AC1"/>
    <w:rsid w:val="00871C81"/>
    <w:rsid w:val="00872A42"/>
    <w:rsid w:val="00872D2D"/>
    <w:rsid w:val="00872E23"/>
    <w:rsid w:val="00872F96"/>
    <w:rsid w:val="00873870"/>
    <w:rsid w:val="00874F79"/>
    <w:rsid w:val="008752E4"/>
    <w:rsid w:val="00875728"/>
    <w:rsid w:val="00876021"/>
    <w:rsid w:val="00876E0B"/>
    <w:rsid w:val="0087714F"/>
    <w:rsid w:val="008772F0"/>
    <w:rsid w:val="00877626"/>
    <w:rsid w:val="008779FE"/>
    <w:rsid w:val="00877CA0"/>
    <w:rsid w:val="00877DF5"/>
    <w:rsid w:val="008808E0"/>
    <w:rsid w:val="008809E2"/>
    <w:rsid w:val="00880A76"/>
    <w:rsid w:val="0088154A"/>
    <w:rsid w:val="00881A58"/>
    <w:rsid w:val="008820CA"/>
    <w:rsid w:val="00883811"/>
    <w:rsid w:val="0088398B"/>
    <w:rsid w:val="00883B85"/>
    <w:rsid w:val="00884D25"/>
    <w:rsid w:val="00884E8C"/>
    <w:rsid w:val="0088508A"/>
    <w:rsid w:val="0088598D"/>
    <w:rsid w:val="00886FA7"/>
    <w:rsid w:val="008902CE"/>
    <w:rsid w:val="00891405"/>
    <w:rsid w:val="00891A09"/>
    <w:rsid w:val="00892A1C"/>
    <w:rsid w:val="00892A40"/>
    <w:rsid w:val="008935F7"/>
    <w:rsid w:val="00893FCB"/>
    <w:rsid w:val="00893FE8"/>
    <w:rsid w:val="008940FE"/>
    <w:rsid w:val="0089489B"/>
    <w:rsid w:val="00894AED"/>
    <w:rsid w:val="00894F92"/>
    <w:rsid w:val="00895147"/>
    <w:rsid w:val="00895CA7"/>
    <w:rsid w:val="00895DC2"/>
    <w:rsid w:val="00895F3D"/>
    <w:rsid w:val="00896D6E"/>
    <w:rsid w:val="008973F8"/>
    <w:rsid w:val="00897923"/>
    <w:rsid w:val="008A150B"/>
    <w:rsid w:val="008A1598"/>
    <w:rsid w:val="008A1AF2"/>
    <w:rsid w:val="008A2580"/>
    <w:rsid w:val="008A2FEC"/>
    <w:rsid w:val="008A34F9"/>
    <w:rsid w:val="008A37B8"/>
    <w:rsid w:val="008A41E2"/>
    <w:rsid w:val="008A4361"/>
    <w:rsid w:val="008A4F77"/>
    <w:rsid w:val="008A4F7E"/>
    <w:rsid w:val="008A50E5"/>
    <w:rsid w:val="008A5A0C"/>
    <w:rsid w:val="008A5B6E"/>
    <w:rsid w:val="008A726D"/>
    <w:rsid w:val="008A768E"/>
    <w:rsid w:val="008B1C4C"/>
    <w:rsid w:val="008B1C9A"/>
    <w:rsid w:val="008B2A52"/>
    <w:rsid w:val="008B2E56"/>
    <w:rsid w:val="008B3313"/>
    <w:rsid w:val="008B44DD"/>
    <w:rsid w:val="008B471E"/>
    <w:rsid w:val="008B474C"/>
    <w:rsid w:val="008B5E38"/>
    <w:rsid w:val="008B6D4E"/>
    <w:rsid w:val="008B70FD"/>
    <w:rsid w:val="008B7473"/>
    <w:rsid w:val="008C00F5"/>
    <w:rsid w:val="008C027B"/>
    <w:rsid w:val="008C0877"/>
    <w:rsid w:val="008C0B4E"/>
    <w:rsid w:val="008C0B6A"/>
    <w:rsid w:val="008C0C96"/>
    <w:rsid w:val="008C1098"/>
    <w:rsid w:val="008C1308"/>
    <w:rsid w:val="008C14C9"/>
    <w:rsid w:val="008C1AE8"/>
    <w:rsid w:val="008C1B3C"/>
    <w:rsid w:val="008C233D"/>
    <w:rsid w:val="008C2ECF"/>
    <w:rsid w:val="008C368E"/>
    <w:rsid w:val="008C4176"/>
    <w:rsid w:val="008C41ED"/>
    <w:rsid w:val="008C45F0"/>
    <w:rsid w:val="008C53D0"/>
    <w:rsid w:val="008C54A1"/>
    <w:rsid w:val="008C5DDE"/>
    <w:rsid w:val="008C64D1"/>
    <w:rsid w:val="008C7003"/>
    <w:rsid w:val="008C7718"/>
    <w:rsid w:val="008C7932"/>
    <w:rsid w:val="008D016D"/>
    <w:rsid w:val="008D1347"/>
    <w:rsid w:val="008D16E1"/>
    <w:rsid w:val="008D1B54"/>
    <w:rsid w:val="008D1FC2"/>
    <w:rsid w:val="008D201D"/>
    <w:rsid w:val="008D27B0"/>
    <w:rsid w:val="008D2843"/>
    <w:rsid w:val="008D2E4A"/>
    <w:rsid w:val="008D4A4E"/>
    <w:rsid w:val="008D61DC"/>
    <w:rsid w:val="008D6510"/>
    <w:rsid w:val="008D6794"/>
    <w:rsid w:val="008D703B"/>
    <w:rsid w:val="008D7362"/>
    <w:rsid w:val="008D7A1E"/>
    <w:rsid w:val="008D7B88"/>
    <w:rsid w:val="008E0516"/>
    <w:rsid w:val="008E0B4C"/>
    <w:rsid w:val="008E19E6"/>
    <w:rsid w:val="008E26FA"/>
    <w:rsid w:val="008E2FFB"/>
    <w:rsid w:val="008E3706"/>
    <w:rsid w:val="008E3725"/>
    <w:rsid w:val="008E3C1D"/>
    <w:rsid w:val="008E3E7A"/>
    <w:rsid w:val="008E5C43"/>
    <w:rsid w:val="008E699A"/>
    <w:rsid w:val="008E6A66"/>
    <w:rsid w:val="008E6C7A"/>
    <w:rsid w:val="008F01C3"/>
    <w:rsid w:val="008F068A"/>
    <w:rsid w:val="008F1BF3"/>
    <w:rsid w:val="008F209B"/>
    <w:rsid w:val="008F21CF"/>
    <w:rsid w:val="008F22D3"/>
    <w:rsid w:val="008F26F2"/>
    <w:rsid w:val="008F2898"/>
    <w:rsid w:val="008F2E45"/>
    <w:rsid w:val="008F3E81"/>
    <w:rsid w:val="008F4088"/>
    <w:rsid w:val="008F40CD"/>
    <w:rsid w:val="008F40FD"/>
    <w:rsid w:val="008F479D"/>
    <w:rsid w:val="008F5108"/>
    <w:rsid w:val="008F5D33"/>
    <w:rsid w:val="008F63E5"/>
    <w:rsid w:val="008F65D2"/>
    <w:rsid w:val="008F6808"/>
    <w:rsid w:val="008F7AC4"/>
    <w:rsid w:val="0090001C"/>
    <w:rsid w:val="009001D1"/>
    <w:rsid w:val="00900E8C"/>
    <w:rsid w:val="00900EE2"/>
    <w:rsid w:val="0090107B"/>
    <w:rsid w:val="009013CD"/>
    <w:rsid w:val="009024D2"/>
    <w:rsid w:val="009025D3"/>
    <w:rsid w:val="009025DC"/>
    <w:rsid w:val="00902E7E"/>
    <w:rsid w:val="0090366F"/>
    <w:rsid w:val="00903D3C"/>
    <w:rsid w:val="00903EAB"/>
    <w:rsid w:val="00904762"/>
    <w:rsid w:val="00904D91"/>
    <w:rsid w:val="00904DC9"/>
    <w:rsid w:val="00904FC1"/>
    <w:rsid w:val="0090518B"/>
    <w:rsid w:val="00905CD5"/>
    <w:rsid w:val="00906265"/>
    <w:rsid w:val="00906845"/>
    <w:rsid w:val="009070C9"/>
    <w:rsid w:val="009071AB"/>
    <w:rsid w:val="00907AC1"/>
    <w:rsid w:val="00910C42"/>
    <w:rsid w:val="009116BE"/>
    <w:rsid w:val="009120D4"/>
    <w:rsid w:val="00912A94"/>
    <w:rsid w:val="009135E5"/>
    <w:rsid w:val="009139F7"/>
    <w:rsid w:val="009141A0"/>
    <w:rsid w:val="00914605"/>
    <w:rsid w:val="0091462F"/>
    <w:rsid w:val="009147D6"/>
    <w:rsid w:val="00914DEA"/>
    <w:rsid w:val="00914F88"/>
    <w:rsid w:val="009150DF"/>
    <w:rsid w:val="009176FE"/>
    <w:rsid w:val="0091787B"/>
    <w:rsid w:val="00920446"/>
    <w:rsid w:val="00920459"/>
    <w:rsid w:val="00921292"/>
    <w:rsid w:val="009217CC"/>
    <w:rsid w:val="00921E71"/>
    <w:rsid w:val="009220BE"/>
    <w:rsid w:val="00923766"/>
    <w:rsid w:val="00924506"/>
    <w:rsid w:val="00924CAF"/>
    <w:rsid w:val="009256CE"/>
    <w:rsid w:val="0092577C"/>
    <w:rsid w:val="00925D11"/>
    <w:rsid w:val="00926127"/>
    <w:rsid w:val="00927F50"/>
    <w:rsid w:val="00930342"/>
    <w:rsid w:val="00931871"/>
    <w:rsid w:val="00932A22"/>
    <w:rsid w:val="00933675"/>
    <w:rsid w:val="00933D9D"/>
    <w:rsid w:val="009346CA"/>
    <w:rsid w:val="00934A0B"/>
    <w:rsid w:val="0093559F"/>
    <w:rsid w:val="00935622"/>
    <w:rsid w:val="00937253"/>
    <w:rsid w:val="009377D0"/>
    <w:rsid w:val="009378DE"/>
    <w:rsid w:val="00940127"/>
    <w:rsid w:val="009401BB"/>
    <w:rsid w:val="009411F3"/>
    <w:rsid w:val="0094132E"/>
    <w:rsid w:val="009414B9"/>
    <w:rsid w:val="00941873"/>
    <w:rsid w:val="00941925"/>
    <w:rsid w:val="00942F9D"/>
    <w:rsid w:val="00944DCC"/>
    <w:rsid w:val="00946986"/>
    <w:rsid w:val="00946AE1"/>
    <w:rsid w:val="00946F6F"/>
    <w:rsid w:val="009479AD"/>
    <w:rsid w:val="00947C03"/>
    <w:rsid w:val="00947C91"/>
    <w:rsid w:val="00947FCD"/>
    <w:rsid w:val="0095049D"/>
    <w:rsid w:val="009505D9"/>
    <w:rsid w:val="00950947"/>
    <w:rsid w:val="00950A7A"/>
    <w:rsid w:val="00950B78"/>
    <w:rsid w:val="00951804"/>
    <w:rsid w:val="009520E5"/>
    <w:rsid w:val="00952301"/>
    <w:rsid w:val="009524AC"/>
    <w:rsid w:val="009524EF"/>
    <w:rsid w:val="00952699"/>
    <w:rsid w:val="009528D7"/>
    <w:rsid w:val="00952BD2"/>
    <w:rsid w:val="00954882"/>
    <w:rsid w:val="00954DA0"/>
    <w:rsid w:val="009555E8"/>
    <w:rsid w:val="00955CE7"/>
    <w:rsid w:val="0095608C"/>
    <w:rsid w:val="009562A5"/>
    <w:rsid w:val="009568DB"/>
    <w:rsid w:val="00956E88"/>
    <w:rsid w:val="00957056"/>
    <w:rsid w:val="0096119F"/>
    <w:rsid w:val="0096191B"/>
    <w:rsid w:val="00961A63"/>
    <w:rsid w:val="00961B5F"/>
    <w:rsid w:val="0096281F"/>
    <w:rsid w:val="00962E78"/>
    <w:rsid w:val="00964572"/>
    <w:rsid w:val="00964714"/>
    <w:rsid w:val="009647C2"/>
    <w:rsid w:val="00964E9B"/>
    <w:rsid w:val="00965015"/>
    <w:rsid w:val="0096530A"/>
    <w:rsid w:val="00965407"/>
    <w:rsid w:val="0096616C"/>
    <w:rsid w:val="0096649B"/>
    <w:rsid w:val="009666A0"/>
    <w:rsid w:val="00966C64"/>
    <w:rsid w:val="0096721D"/>
    <w:rsid w:val="00970071"/>
    <w:rsid w:val="009716CA"/>
    <w:rsid w:val="00971EAC"/>
    <w:rsid w:val="00972BB0"/>
    <w:rsid w:val="00973A22"/>
    <w:rsid w:val="00974975"/>
    <w:rsid w:val="0097576B"/>
    <w:rsid w:val="00975AE4"/>
    <w:rsid w:val="00976ADE"/>
    <w:rsid w:val="00977109"/>
    <w:rsid w:val="0097725A"/>
    <w:rsid w:val="00977C14"/>
    <w:rsid w:val="00977CAD"/>
    <w:rsid w:val="00980287"/>
    <w:rsid w:val="009810EE"/>
    <w:rsid w:val="00981EC0"/>
    <w:rsid w:val="0098357C"/>
    <w:rsid w:val="00983596"/>
    <w:rsid w:val="009836F5"/>
    <w:rsid w:val="009838C2"/>
    <w:rsid w:val="00984073"/>
    <w:rsid w:val="00984BF4"/>
    <w:rsid w:val="00984F76"/>
    <w:rsid w:val="009852E4"/>
    <w:rsid w:val="00986786"/>
    <w:rsid w:val="00986EAE"/>
    <w:rsid w:val="0099085C"/>
    <w:rsid w:val="00991847"/>
    <w:rsid w:val="00992850"/>
    <w:rsid w:val="00992854"/>
    <w:rsid w:val="0099293C"/>
    <w:rsid w:val="00995293"/>
    <w:rsid w:val="009957DD"/>
    <w:rsid w:val="00996BCE"/>
    <w:rsid w:val="0099766C"/>
    <w:rsid w:val="00997AD5"/>
    <w:rsid w:val="00997E65"/>
    <w:rsid w:val="009A0112"/>
    <w:rsid w:val="009A0375"/>
    <w:rsid w:val="009A0E12"/>
    <w:rsid w:val="009A142C"/>
    <w:rsid w:val="009A1CE2"/>
    <w:rsid w:val="009A2431"/>
    <w:rsid w:val="009A2B89"/>
    <w:rsid w:val="009A2C8E"/>
    <w:rsid w:val="009A440F"/>
    <w:rsid w:val="009A4E61"/>
    <w:rsid w:val="009A5404"/>
    <w:rsid w:val="009A7221"/>
    <w:rsid w:val="009B0C9B"/>
    <w:rsid w:val="009B118E"/>
    <w:rsid w:val="009B11C0"/>
    <w:rsid w:val="009B1C07"/>
    <w:rsid w:val="009B35F0"/>
    <w:rsid w:val="009B39F3"/>
    <w:rsid w:val="009B3D3D"/>
    <w:rsid w:val="009B3DF9"/>
    <w:rsid w:val="009B4418"/>
    <w:rsid w:val="009B52A5"/>
    <w:rsid w:val="009B53C6"/>
    <w:rsid w:val="009B540B"/>
    <w:rsid w:val="009B546A"/>
    <w:rsid w:val="009B60D6"/>
    <w:rsid w:val="009B696A"/>
    <w:rsid w:val="009B734A"/>
    <w:rsid w:val="009B749F"/>
    <w:rsid w:val="009C1417"/>
    <w:rsid w:val="009C164C"/>
    <w:rsid w:val="009C1F78"/>
    <w:rsid w:val="009C24D7"/>
    <w:rsid w:val="009C376D"/>
    <w:rsid w:val="009C3A9B"/>
    <w:rsid w:val="009C3C37"/>
    <w:rsid w:val="009C4785"/>
    <w:rsid w:val="009C5304"/>
    <w:rsid w:val="009C538C"/>
    <w:rsid w:val="009C53FB"/>
    <w:rsid w:val="009C54D3"/>
    <w:rsid w:val="009C5660"/>
    <w:rsid w:val="009C7376"/>
    <w:rsid w:val="009D06C1"/>
    <w:rsid w:val="009D11FF"/>
    <w:rsid w:val="009D1945"/>
    <w:rsid w:val="009D1EAA"/>
    <w:rsid w:val="009D241D"/>
    <w:rsid w:val="009D255D"/>
    <w:rsid w:val="009D25B8"/>
    <w:rsid w:val="009D287B"/>
    <w:rsid w:val="009D5447"/>
    <w:rsid w:val="009D5E25"/>
    <w:rsid w:val="009D69A6"/>
    <w:rsid w:val="009D78D8"/>
    <w:rsid w:val="009D7FE6"/>
    <w:rsid w:val="009E001F"/>
    <w:rsid w:val="009E0C90"/>
    <w:rsid w:val="009E1059"/>
    <w:rsid w:val="009E24FE"/>
    <w:rsid w:val="009E291B"/>
    <w:rsid w:val="009E3512"/>
    <w:rsid w:val="009E4545"/>
    <w:rsid w:val="009E46D9"/>
    <w:rsid w:val="009E46FC"/>
    <w:rsid w:val="009E4F80"/>
    <w:rsid w:val="009E6921"/>
    <w:rsid w:val="009E6B15"/>
    <w:rsid w:val="009E6D99"/>
    <w:rsid w:val="009E7112"/>
    <w:rsid w:val="009E724E"/>
    <w:rsid w:val="009E74B8"/>
    <w:rsid w:val="009F06B8"/>
    <w:rsid w:val="009F06F8"/>
    <w:rsid w:val="009F0802"/>
    <w:rsid w:val="009F0B15"/>
    <w:rsid w:val="009F0C9A"/>
    <w:rsid w:val="009F1A90"/>
    <w:rsid w:val="009F2283"/>
    <w:rsid w:val="009F2DEC"/>
    <w:rsid w:val="009F3033"/>
    <w:rsid w:val="009F3A53"/>
    <w:rsid w:val="009F4064"/>
    <w:rsid w:val="009F42F3"/>
    <w:rsid w:val="009F46C3"/>
    <w:rsid w:val="009F496D"/>
    <w:rsid w:val="009F5004"/>
    <w:rsid w:val="009F5249"/>
    <w:rsid w:val="009F5429"/>
    <w:rsid w:val="009F7D95"/>
    <w:rsid w:val="00A00D94"/>
    <w:rsid w:val="00A015D3"/>
    <w:rsid w:val="00A018B4"/>
    <w:rsid w:val="00A020C2"/>
    <w:rsid w:val="00A02E98"/>
    <w:rsid w:val="00A0355B"/>
    <w:rsid w:val="00A036C9"/>
    <w:rsid w:val="00A03738"/>
    <w:rsid w:val="00A0486F"/>
    <w:rsid w:val="00A04D45"/>
    <w:rsid w:val="00A057B9"/>
    <w:rsid w:val="00A062BA"/>
    <w:rsid w:val="00A06628"/>
    <w:rsid w:val="00A06B5E"/>
    <w:rsid w:val="00A06B66"/>
    <w:rsid w:val="00A075DA"/>
    <w:rsid w:val="00A075FE"/>
    <w:rsid w:val="00A129D7"/>
    <w:rsid w:val="00A13BD0"/>
    <w:rsid w:val="00A149FD"/>
    <w:rsid w:val="00A16D94"/>
    <w:rsid w:val="00A17977"/>
    <w:rsid w:val="00A202A4"/>
    <w:rsid w:val="00A21D6F"/>
    <w:rsid w:val="00A22EFE"/>
    <w:rsid w:val="00A237DB"/>
    <w:rsid w:val="00A2437F"/>
    <w:rsid w:val="00A24B9E"/>
    <w:rsid w:val="00A2571F"/>
    <w:rsid w:val="00A26961"/>
    <w:rsid w:val="00A2777D"/>
    <w:rsid w:val="00A27886"/>
    <w:rsid w:val="00A27D8D"/>
    <w:rsid w:val="00A27F7E"/>
    <w:rsid w:val="00A300BF"/>
    <w:rsid w:val="00A313A4"/>
    <w:rsid w:val="00A331FA"/>
    <w:rsid w:val="00A332C0"/>
    <w:rsid w:val="00A3368F"/>
    <w:rsid w:val="00A33988"/>
    <w:rsid w:val="00A3412E"/>
    <w:rsid w:val="00A34E5F"/>
    <w:rsid w:val="00A34FAE"/>
    <w:rsid w:val="00A36BC4"/>
    <w:rsid w:val="00A36DCB"/>
    <w:rsid w:val="00A37897"/>
    <w:rsid w:val="00A406F1"/>
    <w:rsid w:val="00A40789"/>
    <w:rsid w:val="00A407ED"/>
    <w:rsid w:val="00A40990"/>
    <w:rsid w:val="00A410CF"/>
    <w:rsid w:val="00A42175"/>
    <w:rsid w:val="00A422B2"/>
    <w:rsid w:val="00A4382C"/>
    <w:rsid w:val="00A4386B"/>
    <w:rsid w:val="00A43D2C"/>
    <w:rsid w:val="00A43EE5"/>
    <w:rsid w:val="00A44798"/>
    <w:rsid w:val="00A447A8"/>
    <w:rsid w:val="00A4577A"/>
    <w:rsid w:val="00A46257"/>
    <w:rsid w:val="00A46E7D"/>
    <w:rsid w:val="00A47807"/>
    <w:rsid w:val="00A50FC2"/>
    <w:rsid w:val="00A51CA5"/>
    <w:rsid w:val="00A51D29"/>
    <w:rsid w:val="00A52473"/>
    <w:rsid w:val="00A5289F"/>
    <w:rsid w:val="00A52F6E"/>
    <w:rsid w:val="00A533F0"/>
    <w:rsid w:val="00A53483"/>
    <w:rsid w:val="00A53BCE"/>
    <w:rsid w:val="00A5426F"/>
    <w:rsid w:val="00A547F1"/>
    <w:rsid w:val="00A5507E"/>
    <w:rsid w:val="00A553CF"/>
    <w:rsid w:val="00A55BD3"/>
    <w:rsid w:val="00A56ADF"/>
    <w:rsid w:val="00A57108"/>
    <w:rsid w:val="00A57553"/>
    <w:rsid w:val="00A578BF"/>
    <w:rsid w:val="00A57CB0"/>
    <w:rsid w:val="00A60EDE"/>
    <w:rsid w:val="00A6142F"/>
    <w:rsid w:val="00A61D67"/>
    <w:rsid w:val="00A62717"/>
    <w:rsid w:val="00A62F5D"/>
    <w:rsid w:val="00A6368B"/>
    <w:rsid w:val="00A63891"/>
    <w:rsid w:val="00A63C12"/>
    <w:rsid w:val="00A643F8"/>
    <w:rsid w:val="00A647E7"/>
    <w:rsid w:val="00A64CA5"/>
    <w:rsid w:val="00A65A9B"/>
    <w:rsid w:val="00A65D72"/>
    <w:rsid w:val="00A662A9"/>
    <w:rsid w:val="00A664F5"/>
    <w:rsid w:val="00A665DC"/>
    <w:rsid w:val="00A67449"/>
    <w:rsid w:val="00A67C55"/>
    <w:rsid w:val="00A7013B"/>
    <w:rsid w:val="00A70593"/>
    <w:rsid w:val="00A707C5"/>
    <w:rsid w:val="00A7212F"/>
    <w:rsid w:val="00A72C73"/>
    <w:rsid w:val="00A72F5C"/>
    <w:rsid w:val="00A73712"/>
    <w:rsid w:val="00A73AB7"/>
    <w:rsid w:val="00A73EB7"/>
    <w:rsid w:val="00A752FD"/>
    <w:rsid w:val="00A755DA"/>
    <w:rsid w:val="00A75610"/>
    <w:rsid w:val="00A75ED5"/>
    <w:rsid w:val="00A75FEC"/>
    <w:rsid w:val="00A76011"/>
    <w:rsid w:val="00A76315"/>
    <w:rsid w:val="00A768DC"/>
    <w:rsid w:val="00A76967"/>
    <w:rsid w:val="00A76E3C"/>
    <w:rsid w:val="00A77420"/>
    <w:rsid w:val="00A804EE"/>
    <w:rsid w:val="00A8073D"/>
    <w:rsid w:val="00A80F65"/>
    <w:rsid w:val="00A816B8"/>
    <w:rsid w:val="00A8207F"/>
    <w:rsid w:val="00A82210"/>
    <w:rsid w:val="00A823FC"/>
    <w:rsid w:val="00A838F9"/>
    <w:rsid w:val="00A853B2"/>
    <w:rsid w:val="00A85614"/>
    <w:rsid w:val="00A85991"/>
    <w:rsid w:val="00A8654B"/>
    <w:rsid w:val="00A8720D"/>
    <w:rsid w:val="00A8771E"/>
    <w:rsid w:val="00A87BEC"/>
    <w:rsid w:val="00A902F4"/>
    <w:rsid w:val="00A90374"/>
    <w:rsid w:val="00A90735"/>
    <w:rsid w:val="00A9105C"/>
    <w:rsid w:val="00A916FD"/>
    <w:rsid w:val="00A91DE9"/>
    <w:rsid w:val="00A923A0"/>
    <w:rsid w:val="00A92490"/>
    <w:rsid w:val="00A92A35"/>
    <w:rsid w:val="00A9337D"/>
    <w:rsid w:val="00A9374F"/>
    <w:rsid w:val="00A9403D"/>
    <w:rsid w:val="00A94317"/>
    <w:rsid w:val="00A9432A"/>
    <w:rsid w:val="00A94F8A"/>
    <w:rsid w:val="00A95387"/>
    <w:rsid w:val="00A96033"/>
    <w:rsid w:val="00A96484"/>
    <w:rsid w:val="00A96908"/>
    <w:rsid w:val="00A96943"/>
    <w:rsid w:val="00A972C6"/>
    <w:rsid w:val="00A975A1"/>
    <w:rsid w:val="00A975C4"/>
    <w:rsid w:val="00A97B5F"/>
    <w:rsid w:val="00A97C2D"/>
    <w:rsid w:val="00A97D11"/>
    <w:rsid w:val="00A97D5F"/>
    <w:rsid w:val="00A97F28"/>
    <w:rsid w:val="00AA05FE"/>
    <w:rsid w:val="00AA0E4A"/>
    <w:rsid w:val="00AA1145"/>
    <w:rsid w:val="00AA254B"/>
    <w:rsid w:val="00AA309E"/>
    <w:rsid w:val="00AA33F0"/>
    <w:rsid w:val="00AA4C66"/>
    <w:rsid w:val="00AA4E11"/>
    <w:rsid w:val="00AA4FE2"/>
    <w:rsid w:val="00AA547E"/>
    <w:rsid w:val="00AA6475"/>
    <w:rsid w:val="00AA6773"/>
    <w:rsid w:val="00AA7055"/>
    <w:rsid w:val="00AA7071"/>
    <w:rsid w:val="00AA745B"/>
    <w:rsid w:val="00AA74F8"/>
    <w:rsid w:val="00AB0F0C"/>
    <w:rsid w:val="00AB17F9"/>
    <w:rsid w:val="00AB1A83"/>
    <w:rsid w:val="00AB2BF0"/>
    <w:rsid w:val="00AB39A9"/>
    <w:rsid w:val="00AB46E8"/>
    <w:rsid w:val="00AB4B0E"/>
    <w:rsid w:val="00AB6E45"/>
    <w:rsid w:val="00AC1361"/>
    <w:rsid w:val="00AC1820"/>
    <w:rsid w:val="00AC196B"/>
    <w:rsid w:val="00AC2060"/>
    <w:rsid w:val="00AC2470"/>
    <w:rsid w:val="00AC2791"/>
    <w:rsid w:val="00AC35B6"/>
    <w:rsid w:val="00AC3C1B"/>
    <w:rsid w:val="00AC4AE4"/>
    <w:rsid w:val="00AC4C2F"/>
    <w:rsid w:val="00AC4FE3"/>
    <w:rsid w:val="00AC5052"/>
    <w:rsid w:val="00AC5689"/>
    <w:rsid w:val="00AC5C53"/>
    <w:rsid w:val="00AC60C7"/>
    <w:rsid w:val="00AC7026"/>
    <w:rsid w:val="00AC74BA"/>
    <w:rsid w:val="00AC7B5D"/>
    <w:rsid w:val="00AC7D2C"/>
    <w:rsid w:val="00AD02AA"/>
    <w:rsid w:val="00AD08A7"/>
    <w:rsid w:val="00AD0AF7"/>
    <w:rsid w:val="00AD0B50"/>
    <w:rsid w:val="00AD0FB8"/>
    <w:rsid w:val="00AD1735"/>
    <w:rsid w:val="00AD1F3F"/>
    <w:rsid w:val="00AD3F39"/>
    <w:rsid w:val="00AD5632"/>
    <w:rsid w:val="00AD5733"/>
    <w:rsid w:val="00AD57C8"/>
    <w:rsid w:val="00AD5C77"/>
    <w:rsid w:val="00AD5CDF"/>
    <w:rsid w:val="00AD71FD"/>
    <w:rsid w:val="00AD7310"/>
    <w:rsid w:val="00AD781D"/>
    <w:rsid w:val="00AE01D5"/>
    <w:rsid w:val="00AE044B"/>
    <w:rsid w:val="00AE0DB5"/>
    <w:rsid w:val="00AE106B"/>
    <w:rsid w:val="00AE13E2"/>
    <w:rsid w:val="00AE2415"/>
    <w:rsid w:val="00AE4BDA"/>
    <w:rsid w:val="00AE51A5"/>
    <w:rsid w:val="00AE52AD"/>
    <w:rsid w:val="00AE65F2"/>
    <w:rsid w:val="00AE666A"/>
    <w:rsid w:val="00AE731B"/>
    <w:rsid w:val="00AE7E14"/>
    <w:rsid w:val="00AF0E80"/>
    <w:rsid w:val="00AF0F9B"/>
    <w:rsid w:val="00AF150B"/>
    <w:rsid w:val="00AF16F1"/>
    <w:rsid w:val="00AF2000"/>
    <w:rsid w:val="00AF274A"/>
    <w:rsid w:val="00AF3BFC"/>
    <w:rsid w:val="00AF3D3C"/>
    <w:rsid w:val="00AF3E51"/>
    <w:rsid w:val="00AF404E"/>
    <w:rsid w:val="00AF472D"/>
    <w:rsid w:val="00AF5424"/>
    <w:rsid w:val="00AF57F9"/>
    <w:rsid w:val="00AF6365"/>
    <w:rsid w:val="00AF6E7A"/>
    <w:rsid w:val="00B001CA"/>
    <w:rsid w:val="00B0041E"/>
    <w:rsid w:val="00B00432"/>
    <w:rsid w:val="00B00526"/>
    <w:rsid w:val="00B012DB"/>
    <w:rsid w:val="00B01B3C"/>
    <w:rsid w:val="00B02786"/>
    <w:rsid w:val="00B03B54"/>
    <w:rsid w:val="00B04ED6"/>
    <w:rsid w:val="00B05258"/>
    <w:rsid w:val="00B0613F"/>
    <w:rsid w:val="00B0630F"/>
    <w:rsid w:val="00B07D37"/>
    <w:rsid w:val="00B102FC"/>
    <w:rsid w:val="00B10438"/>
    <w:rsid w:val="00B10923"/>
    <w:rsid w:val="00B1131C"/>
    <w:rsid w:val="00B1235D"/>
    <w:rsid w:val="00B1334F"/>
    <w:rsid w:val="00B13DB2"/>
    <w:rsid w:val="00B13F11"/>
    <w:rsid w:val="00B146A3"/>
    <w:rsid w:val="00B14B83"/>
    <w:rsid w:val="00B1584F"/>
    <w:rsid w:val="00B15E71"/>
    <w:rsid w:val="00B166B6"/>
    <w:rsid w:val="00B1702B"/>
    <w:rsid w:val="00B1783F"/>
    <w:rsid w:val="00B17E03"/>
    <w:rsid w:val="00B20A4C"/>
    <w:rsid w:val="00B21D60"/>
    <w:rsid w:val="00B22791"/>
    <w:rsid w:val="00B22F66"/>
    <w:rsid w:val="00B230D8"/>
    <w:rsid w:val="00B23ECC"/>
    <w:rsid w:val="00B24504"/>
    <w:rsid w:val="00B24919"/>
    <w:rsid w:val="00B2557B"/>
    <w:rsid w:val="00B255E4"/>
    <w:rsid w:val="00B25A61"/>
    <w:rsid w:val="00B25EEA"/>
    <w:rsid w:val="00B26F7E"/>
    <w:rsid w:val="00B27945"/>
    <w:rsid w:val="00B30709"/>
    <w:rsid w:val="00B310E8"/>
    <w:rsid w:val="00B31386"/>
    <w:rsid w:val="00B31F3B"/>
    <w:rsid w:val="00B338F2"/>
    <w:rsid w:val="00B34450"/>
    <w:rsid w:val="00B35839"/>
    <w:rsid w:val="00B369CC"/>
    <w:rsid w:val="00B36A9A"/>
    <w:rsid w:val="00B36AF6"/>
    <w:rsid w:val="00B36DC6"/>
    <w:rsid w:val="00B37654"/>
    <w:rsid w:val="00B37D78"/>
    <w:rsid w:val="00B40250"/>
    <w:rsid w:val="00B408AA"/>
    <w:rsid w:val="00B41279"/>
    <w:rsid w:val="00B4131B"/>
    <w:rsid w:val="00B4134B"/>
    <w:rsid w:val="00B41D54"/>
    <w:rsid w:val="00B422DC"/>
    <w:rsid w:val="00B43221"/>
    <w:rsid w:val="00B43613"/>
    <w:rsid w:val="00B4366F"/>
    <w:rsid w:val="00B43806"/>
    <w:rsid w:val="00B43BEB"/>
    <w:rsid w:val="00B4412E"/>
    <w:rsid w:val="00B44904"/>
    <w:rsid w:val="00B45960"/>
    <w:rsid w:val="00B45BD6"/>
    <w:rsid w:val="00B46540"/>
    <w:rsid w:val="00B46658"/>
    <w:rsid w:val="00B4695A"/>
    <w:rsid w:val="00B470D2"/>
    <w:rsid w:val="00B47373"/>
    <w:rsid w:val="00B4743F"/>
    <w:rsid w:val="00B47586"/>
    <w:rsid w:val="00B47AC7"/>
    <w:rsid w:val="00B47CF6"/>
    <w:rsid w:val="00B5139E"/>
    <w:rsid w:val="00B52F2F"/>
    <w:rsid w:val="00B534DF"/>
    <w:rsid w:val="00B53676"/>
    <w:rsid w:val="00B536C7"/>
    <w:rsid w:val="00B53944"/>
    <w:rsid w:val="00B5581C"/>
    <w:rsid w:val="00B56E16"/>
    <w:rsid w:val="00B57297"/>
    <w:rsid w:val="00B60936"/>
    <w:rsid w:val="00B61A9D"/>
    <w:rsid w:val="00B61DC8"/>
    <w:rsid w:val="00B62689"/>
    <w:rsid w:val="00B62B3E"/>
    <w:rsid w:val="00B62CA0"/>
    <w:rsid w:val="00B6313E"/>
    <w:rsid w:val="00B632F0"/>
    <w:rsid w:val="00B63578"/>
    <w:rsid w:val="00B6382E"/>
    <w:rsid w:val="00B6473A"/>
    <w:rsid w:val="00B64F30"/>
    <w:rsid w:val="00B65D7A"/>
    <w:rsid w:val="00B668F3"/>
    <w:rsid w:val="00B66D6A"/>
    <w:rsid w:val="00B67430"/>
    <w:rsid w:val="00B675EF"/>
    <w:rsid w:val="00B70157"/>
    <w:rsid w:val="00B70286"/>
    <w:rsid w:val="00B710FA"/>
    <w:rsid w:val="00B71544"/>
    <w:rsid w:val="00B715CE"/>
    <w:rsid w:val="00B72384"/>
    <w:rsid w:val="00B726A0"/>
    <w:rsid w:val="00B727ED"/>
    <w:rsid w:val="00B72CB5"/>
    <w:rsid w:val="00B7417E"/>
    <w:rsid w:val="00B74522"/>
    <w:rsid w:val="00B746FE"/>
    <w:rsid w:val="00B74A63"/>
    <w:rsid w:val="00B75B7A"/>
    <w:rsid w:val="00B76082"/>
    <w:rsid w:val="00B77100"/>
    <w:rsid w:val="00B77ED5"/>
    <w:rsid w:val="00B8093C"/>
    <w:rsid w:val="00B80D9C"/>
    <w:rsid w:val="00B81C2A"/>
    <w:rsid w:val="00B81DD3"/>
    <w:rsid w:val="00B82722"/>
    <w:rsid w:val="00B82B63"/>
    <w:rsid w:val="00B82B81"/>
    <w:rsid w:val="00B82E00"/>
    <w:rsid w:val="00B8367A"/>
    <w:rsid w:val="00B83F04"/>
    <w:rsid w:val="00B843EB"/>
    <w:rsid w:val="00B84455"/>
    <w:rsid w:val="00B8495D"/>
    <w:rsid w:val="00B85D29"/>
    <w:rsid w:val="00B8684E"/>
    <w:rsid w:val="00B86B68"/>
    <w:rsid w:val="00B90136"/>
    <w:rsid w:val="00B90866"/>
    <w:rsid w:val="00B90E57"/>
    <w:rsid w:val="00B9175B"/>
    <w:rsid w:val="00B91C12"/>
    <w:rsid w:val="00B91D37"/>
    <w:rsid w:val="00B928E4"/>
    <w:rsid w:val="00B93493"/>
    <w:rsid w:val="00B934DC"/>
    <w:rsid w:val="00B93C56"/>
    <w:rsid w:val="00B944A1"/>
    <w:rsid w:val="00B94698"/>
    <w:rsid w:val="00B955B6"/>
    <w:rsid w:val="00B95A6B"/>
    <w:rsid w:val="00B974AA"/>
    <w:rsid w:val="00B97846"/>
    <w:rsid w:val="00B978E5"/>
    <w:rsid w:val="00BA102C"/>
    <w:rsid w:val="00BA11AF"/>
    <w:rsid w:val="00BA1F91"/>
    <w:rsid w:val="00BA2C4D"/>
    <w:rsid w:val="00BA2DC7"/>
    <w:rsid w:val="00BA427B"/>
    <w:rsid w:val="00BA42E9"/>
    <w:rsid w:val="00BA5EF6"/>
    <w:rsid w:val="00BA6370"/>
    <w:rsid w:val="00BA64D5"/>
    <w:rsid w:val="00BA6DB6"/>
    <w:rsid w:val="00BA7530"/>
    <w:rsid w:val="00BA7CF8"/>
    <w:rsid w:val="00BA7DCB"/>
    <w:rsid w:val="00BA7E16"/>
    <w:rsid w:val="00BB0D08"/>
    <w:rsid w:val="00BB3010"/>
    <w:rsid w:val="00BB3B88"/>
    <w:rsid w:val="00BB4498"/>
    <w:rsid w:val="00BB4508"/>
    <w:rsid w:val="00BB4721"/>
    <w:rsid w:val="00BB4DDD"/>
    <w:rsid w:val="00BB5227"/>
    <w:rsid w:val="00BB5D05"/>
    <w:rsid w:val="00BB5DBE"/>
    <w:rsid w:val="00BB6EC3"/>
    <w:rsid w:val="00BB6FEA"/>
    <w:rsid w:val="00BB7120"/>
    <w:rsid w:val="00BB7D82"/>
    <w:rsid w:val="00BC1BEA"/>
    <w:rsid w:val="00BC1C7F"/>
    <w:rsid w:val="00BC1E1A"/>
    <w:rsid w:val="00BC21EA"/>
    <w:rsid w:val="00BC2873"/>
    <w:rsid w:val="00BC3B81"/>
    <w:rsid w:val="00BC4D5C"/>
    <w:rsid w:val="00BC4DE9"/>
    <w:rsid w:val="00BC504A"/>
    <w:rsid w:val="00BC6564"/>
    <w:rsid w:val="00BC7033"/>
    <w:rsid w:val="00BC7B80"/>
    <w:rsid w:val="00BD0C65"/>
    <w:rsid w:val="00BD0EF1"/>
    <w:rsid w:val="00BD352A"/>
    <w:rsid w:val="00BD3E95"/>
    <w:rsid w:val="00BD55D1"/>
    <w:rsid w:val="00BD6735"/>
    <w:rsid w:val="00BD67B9"/>
    <w:rsid w:val="00BD6BE4"/>
    <w:rsid w:val="00BD6F81"/>
    <w:rsid w:val="00BD747A"/>
    <w:rsid w:val="00BD7544"/>
    <w:rsid w:val="00BD7A3A"/>
    <w:rsid w:val="00BE049D"/>
    <w:rsid w:val="00BE10E6"/>
    <w:rsid w:val="00BE1A9C"/>
    <w:rsid w:val="00BE1BF7"/>
    <w:rsid w:val="00BE37CD"/>
    <w:rsid w:val="00BE45D1"/>
    <w:rsid w:val="00BE511D"/>
    <w:rsid w:val="00BE59C3"/>
    <w:rsid w:val="00BE6278"/>
    <w:rsid w:val="00BE73B7"/>
    <w:rsid w:val="00BE75A5"/>
    <w:rsid w:val="00BE767B"/>
    <w:rsid w:val="00BE7FBA"/>
    <w:rsid w:val="00BF0BA0"/>
    <w:rsid w:val="00BF0F0D"/>
    <w:rsid w:val="00BF1460"/>
    <w:rsid w:val="00BF1BFE"/>
    <w:rsid w:val="00BF1E21"/>
    <w:rsid w:val="00BF1FC7"/>
    <w:rsid w:val="00BF21C7"/>
    <w:rsid w:val="00BF2A12"/>
    <w:rsid w:val="00BF330A"/>
    <w:rsid w:val="00BF3355"/>
    <w:rsid w:val="00BF3F61"/>
    <w:rsid w:val="00BF5DA8"/>
    <w:rsid w:val="00BF6482"/>
    <w:rsid w:val="00BF6806"/>
    <w:rsid w:val="00BF68ED"/>
    <w:rsid w:val="00BF6998"/>
    <w:rsid w:val="00BF6C82"/>
    <w:rsid w:val="00C00705"/>
    <w:rsid w:val="00C0111D"/>
    <w:rsid w:val="00C01196"/>
    <w:rsid w:val="00C01243"/>
    <w:rsid w:val="00C01585"/>
    <w:rsid w:val="00C02F4F"/>
    <w:rsid w:val="00C03270"/>
    <w:rsid w:val="00C0349E"/>
    <w:rsid w:val="00C03F72"/>
    <w:rsid w:val="00C04662"/>
    <w:rsid w:val="00C0666B"/>
    <w:rsid w:val="00C072E5"/>
    <w:rsid w:val="00C0734C"/>
    <w:rsid w:val="00C07F4E"/>
    <w:rsid w:val="00C1032A"/>
    <w:rsid w:val="00C1095E"/>
    <w:rsid w:val="00C10FB0"/>
    <w:rsid w:val="00C110A6"/>
    <w:rsid w:val="00C124E1"/>
    <w:rsid w:val="00C12EBB"/>
    <w:rsid w:val="00C131C5"/>
    <w:rsid w:val="00C13C3C"/>
    <w:rsid w:val="00C13F9E"/>
    <w:rsid w:val="00C1406F"/>
    <w:rsid w:val="00C1455F"/>
    <w:rsid w:val="00C14A7B"/>
    <w:rsid w:val="00C14C56"/>
    <w:rsid w:val="00C14FAA"/>
    <w:rsid w:val="00C15E2D"/>
    <w:rsid w:val="00C163B8"/>
    <w:rsid w:val="00C17B4E"/>
    <w:rsid w:val="00C17EAD"/>
    <w:rsid w:val="00C212F1"/>
    <w:rsid w:val="00C21DDB"/>
    <w:rsid w:val="00C2331B"/>
    <w:rsid w:val="00C2447C"/>
    <w:rsid w:val="00C2539F"/>
    <w:rsid w:val="00C27C5F"/>
    <w:rsid w:val="00C27D6B"/>
    <w:rsid w:val="00C27EF6"/>
    <w:rsid w:val="00C30662"/>
    <w:rsid w:val="00C30FEA"/>
    <w:rsid w:val="00C31162"/>
    <w:rsid w:val="00C31690"/>
    <w:rsid w:val="00C31E04"/>
    <w:rsid w:val="00C32983"/>
    <w:rsid w:val="00C32B09"/>
    <w:rsid w:val="00C32B0D"/>
    <w:rsid w:val="00C36972"/>
    <w:rsid w:val="00C369AD"/>
    <w:rsid w:val="00C36D48"/>
    <w:rsid w:val="00C37B76"/>
    <w:rsid w:val="00C37DA4"/>
    <w:rsid w:val="00C40E29"/>
    <w:rsid w:val="00C416A6"/>
    <w:rsid w:val="00C41757"/>
    <w:rsid w:val="00C42051"/>
    <w:rsid w:val="00C429D1"/>
    <w:rsid w:val="00C436C6"/>
    <w:rsid w:val="00C4396B"/>
    <w:rsid w:val="00C43E8C"/>
    <w:rsid w:val="00C43EDE"/>
    <w:rsid w:val="00C44D44"/>
    <w:rsid w:val="00C45995"/>
    <w:rsid w:val="00C459FA"/>
    <w:rsid w:val="00C45D1F"/>
    <w:rsid w:val="00C502A9"/>
    <w:rsid w:val="00C5058A"/>
    <w:rsid w:val="00C50E21"/>
    <w:rsid w:val="00C529D0"/>
    <w:rsid w:val="00C52DD0"/>
    <w:rsid w:val="00C539A5"/>
    <w:rsid w:val="00C53D6B"/>
    <w:rsid w:val="00C5462A"/>
    <w:rsid w:val="00C54F91"/>
    <w:rsid w:val="00C55C5F"/>
    <w:rsid w:val="00C55E1E"/>
    <w:rsid w:val="00C56FAD"/>
    <w:rsid w:val="00C57941"/>
    <w:rsid w:val="00C579F5"/>
    <w:rsid w:val="00C64F9D"/>
    <w:rsid w:val="00C6524D"/>
    <w:rsid w:val="00C65413"/>
    <w:rsid w:val="00C65B64"/>
    <w:rsid w:val="00C65D5D"/>
    <w:rsid w:val="00C65ED9"/>
    <w:rsid w:val="00C66653"/>
    <w:rsid w:val="00C67901"/>
    <w:rsid w:val="00C710D7"/>
    <w:rsid w:val="00C7127E"/>
    <w:rsid w:val="00C7142C"/>
    <w:rsid w:val="00C71F2B"/>
    <w:rsid w:val="00C7250E"/>
    <w:rsid w:val="00C72BCE"/>
    <w:rsid w:val="00C72E74"/>
    <w:rsid w:val="00C74BCD"/>
    <w:rsid w:val="00C75EC5"/>
    <w:rsid w:val="00C7603A"/>
    <w:rsid w:val="00C7665D"/>
    <w:rsid w:val="00C76EC1"/>
    <w:rsid w:val="00C770B4"/>
    <w:rsid w:val="00C77903"/>
    <w:rsid w:val="00C80C56"/>
    <w:rsid w:val="00C80E0A"/>
    <w:rsid w:val="00C820C7"/>
    <w:rsid w:val="00C82371"/>
    <w:rsid w:val="00C82F07"/>
    <w:rsid w:val="00C83B25"/>
    <w:rsid w:val="00C8435E"/>
    <w:rsid w:val="00C84C10"/>
    <w:rsid w:val="00C84DF4"/>
    <w:rsid w:val="00C8647B"/>
    <w:rsid w:val="00C87AE5"/>
    <w:rsid w:val="00C87F7D"/>
    <w:rsid w:val="00C9030A"/>
    <w:rsid w:val="00C90658"/>
    <w:rsid w:val="00C935FE"/>
    <w:rsid w:val="00C943EA"/>
    <w:rsid w:val="00C9472D"/>
    <w:rsid w:val="00C9477B"/>
    <w:rsid w:val="00C94BA1"/>
    <w:rsid w:val="00C94F5F"/>
    <w:rsid w:val="00C9535B"/>
    <w:rsid w:val="00CA0099"/>
    <w:rsid w:val="00CA1232"/>
    <w:rsid w:val="00CA143D"/>
    <w:rsid w:val="00CA14B0"/>
    <w:rsid w:val="00CA2D46"/>
    <w:rsid w:val="00CA3626"/>
    <w:rsid w:val="00CA3A27"/>
    <w:rsid w:val="00CA421E"/>
    <w:rsid w:val="00CA519A"/>
    <w:rsid w:val="00CA61DA"/>
    <w:rsid w:val="00CA70C9"/>
    <w:rsid w:val="00CA7175"/>
    <w:rsid w:val="00CA7C73"/>
    <w:rsid w:val="00CA7E76"/>
    <w:rsid w:val="00CB0109"/>
    <w:rsid w:val="00CB022A"/>
    <w:rsid w:val="00CB038D"/>
    <w:rsid w:val="00CB1BF7"/>
    <w:rsid w:val="00CB1C7C"/>
    <w:rsid w:val="00CB1D83"/>
    <w:rsid w:val="00CB28EB"/>
    <w:rsid w:val="00CB2ADA"/>
    <w:rsid w:val="00CB35B9"/>
    <w:rsid w:val="00CB3819"/>
    <w:rsid w:val="00CB4489"/>
    <w:rsid w:val="00CB4658"/>
    <w:rsid w:val="00CB62D0"/>
    <w:rsid w:val="00CB675B"/>
    <w:rsid w:val="00CB6A88"/>
    <w:rsid w:val="00CB6F3B"/>
    <w:rsid w:val="00CB705F"/>
    <w:rsid w:val="00CC019F"/>
    <w:rsid w:val="00CC0F34"/>
    <w:rsid w:val="00CC1006"/>
    <w:rsid w:val="00CC15B2"/>
    <w:rsid w:val="00CC1810"/>
    <w:rsid w:val="00CC32C8"/>
    <w:rsid w:val="00CC3AE9"/>
    <w:rsid w:val="00CC3B49"/>
    <w:rsid w:val="00CC40E5"/>
    <w:rsid w:val="00CC551B"/>
    <w:rsid w:val="00CC581F"/>
    <w:rsid w:val="00CC6180"/>
    <w:rsid w:val="00CC6BAC"/>
    <w:rsid w:val="00CC70EA"/>
    <w:rsid w:val="00CC7721"/>
    <w:rsid w:val="00CD0368"/>
    <w:rsid w:val="00CD05B3"/>
    <w:rsid w:val="00CD0E70"/>
    <w:rsid w:val="00CD120A"/>
    <w:rsid w:val="00CD14F6"/>
    <w:rsid w:val="00CD1D5A"/>
    <w:rsid w:val="00CD1D75"/>
    <w:rsid w:val="00CD2461"/>
    <w:rsid w:val="00CD257D"/>
    <w:rsid w:val="00CD29FF"/>
    <w:rsid w:val="00CD3CC3"/>
    <w:rsid w:val="00CD3CE8"/>
    <w:rsid w:val="00CD42BE"/>
    <w:rsid w:val="00CD42F7"/>
    <w:rsid w:val="00CD44DB"/>
    <w:rsid w:val="00CD455B"/>
    <w:rsid w:val="00CD4A27"/>
    <w:rsid w:val="00CD546B"/>
    <w:rsid w:val="00CD5DC9"/>
    <w:rsid w:val="00CD5DF1"/>
    <w:rsid w:val="00CD6E2E"/>
    <w:rsid w:val="00CD6FBD"/>
    <w:rsid w:val="00CD7316"/>
    <w:rsid w:val="00CD782B"/>
    <w:rsid w:val="00CD78A4"/>
    <w:rsid w:val="00CD7C68"/>
    <w:rsid w:val="00CE10E8"/>
    <w:rsid w:val="00CE1F36"/>
    <w:rsid w:val="00CE2436"/>
    <w:rsid w:val="00CE298E"/>
    <w:rsid w:val="00CE2F2E"/>
    <w:rsid w:val="00CE30EC"/>
    <w:rsid w:val="00CE4A93"/>
    <w:rsid w:val="00CE5443"/>
    <w:rsid w:val="00CE5CA8"/>
    <w:rsid w:val="00CE64C5"/>
    <w:rsid w:val="00CE6C70"/>
    <w:rsid w:val="00CE6CCF"/>
    <w:rsid w:val="00CE7A7B"/>
    <w:rsid w:val="00CE7AC9"/>
    <w:rsid w:val="00CE7B8D"/>
    <w:rsid w:val="00CF0D71"/>
    <w:rsid w:val="00CF0DC2"/>
    <w:rsid w:val="00CF1A81"/>
    <w:rsid w:val="00CF2A8D"/>
    <w:rsid w:val="00CF2E43"/>
    <w:rsid w:val="00CF41EB"/>
    <w:rsid w:val="00CF4D0D"/>
    <w:rsid w:val="00CF4E18"/>
    <w:rsid w:val="00CF5D69"/>
    <w:rsid w:val="00CF6463"/>
    <w:rsid w:val="00CF66A3"/>
    <w:rsid w:val="00CF794B"/>
    <w:rsid w:val="00D0019E"/>
    <w:rsid w:val="00D00660"/>
    <w:rsid w:val="00D006BE"/>
    <w:rsid w:val="00D006D8"/>
    <w:rsid w:val="00D00C7C"/>
    <w:rsid w:val="00D00F9A"/>
    <w:rsid w:val="00D017EF"/>
    <w:rsid w:val="00D01A1C"/>
    <w:rsid w:val="00D02940"/>
    <w:rsid w:val="00D03B6C"/>
    <w:rsid w:val="00D06071"/>
    <w:rsid w:val="00D066EB"/>
    <w:rsid w:val="00D07E83"/>
    <w:rsid w:val="00D12084"/>
    <w:rsid w:val="00D12F5E"/>
    <w:rsid w:val="00D13533"/>
    <w:rsid w:val="00D13BC5"/>
    <w:rsid w:val="00D13F15"/>
    <w:rsid w:val="00D140DC"/>
    <w:rsid w:val="00D14F4C"/>
    <w:rsid w:val="00D14F67"/>
    <w:rsid w:val="00D1511D"/>
    <w:rsid w:val="00D202C4"/>
    <w:rsid w:val="00D20D60"/>
    <w:rsid w:val="00D2165B"/>
    <w:rsid w:val="00D21BE4"/>
    <w:rsid w:val="00D224D0"/>
    <w:rsid w:val="00D22980"/>
    <w:rsid w:val="00D22CD1"/>
    <w:rsid w:val="00D22E8A"/>
    <w:rsid w:val="00D23249"/>
    <w:rsid w:val="00D25F1A"/>
    <w:rsid w:val="00D260B5"/>
    <w:rsid w:val="00D26334"/>
    <w:rsid w:val="00D271E5"/>
    <w:rsid w:val="00D30097"/>
    <w:rsid w:val="00D309A4"/>
    <w:rsid w:val="00D31176"/>
    <w:rsid w:val="00D3204C"/>
    <w:rsid w:val="00D324C0"/>
    <w:rsid w:val="00D3305D"/>
    <w:rsid w:val="00D3410C"/>
    <w:rsid w:val="00D34212"/>
    <w:rsid w:val="00D34697"/>
    <w:rsid w:val="00D35042"/>
    <w:rsid w:val="00D35ECC"/>
    <w:rsid w:val="00D36205"/>
    <w:rsid w:val="00D36A92"/>
    <w:rsid w:val="00D36E9B"/>
    <w:rsid w:val="00D40020"/>
    <w:rsid w:val="00D42B0E"/>
    <w:rsid w:val="00D43142"/>
    <w:rsid w:val="00D444E7"/>
    <w:rsid w:val="00D44BE8"/>
    <w:rsid w:val="00D45B67"/>
    <w:rsid w:val="00D45D61"/>
    <w:rsid w:val="00D462D0"/>
    <w:rsid w:val="00D46DBD"/>
    <w:rsid w:val="00D475A6"/>
    <w:rsid w:val="00D502D5"/>
    <w:rsid w:val="00D51052"/>
    <w:rsid w:val="00D512D8"/>
    <w:rsid w:val="00D52810"/>
    <w:rsid w:val="00D5300A"/>
    <w:rsid w:val="00D533E3"/>
    <w:rsid w:val="00D53459"/>
    <w:rsid w:val="00D535A1"/>
    <w:rsid w:val="00D537A8"/>
    <w:rsid w:val="00D53962"/>
    <w:rsid w:val="00D5484C"/>
    <w:rsid w:val="00D563B3"/>
    <w:rsid w:val="00D5679F"/>
    <w:rsid w:val="00D56C64"/>
    <w:rsid w:val="00D60372"/>
    <w:rsid w:val="00D60946"/>
    <w:rsid w:val="00D60DF2"/>
    <w:rsid w:val="00D612B3"/>
    <w:rsid w:val="00D61E2F"/>
    <w:rsid w:val="00D621B9"/>
    <w:rsid w:val="00D629FD"/>
    <w:rsid w:val="00D62F32"/>
    <w:rsid w:val="00D63467"/>
    <w:rsid w:val="00D63936"/>
    <w:rsid w:val="00D63E21"/>
    <w:rsid w:val="00D63EDE"/>
    <w:rsid w:val="00D6452A"/>
    <w:rsid w:val="00D64877"/>
    <w:rsid w:val="00D665E8"/>
    <w:rsid w:val="00D66788"/>
    <w:rsid w:val="00D67AAF"/>
    <w:rsid w:val="00D70495"/>
    <w:rsid w:val="00D70C54"/>
    <w:rsid w:val="00D70C6E"/>
    <w:rsid w:val="00D71140"/>
    <w:rsid w:val="00D717C3"/>
    <w:rsid w:val="00D71EF8"/>
    <w:rsid w:val="00D72DAF"/>
    <w:rsid w:val="00D73066"/>
    <w:rsid w:val="00D73200"/>
    <w:rsid w:val="00D73783"/>
    <w:rsid w:val="00D73A28"/>
    <w:rsid w:val="00D745E5"/>
    <w:rsid w:val="00D74AB8"/>
    <w:rsid w:val="00D75F6A"/>
    <w:rsid w:val="00D765D0"/>
    <w:rsid w:val="00D76918"/>
    <w:rsid w:val="00D7715C"/>
    <w:rsid w:val="00D77553"/>
    <w:rsid w:val="00D778BF"/>
    <w:rsid w:val="00D77FD5"/>
    <w:rsid w:val="00D80388"/>
    <w:rsid w:val="00D80F90"/>
    <w:rsid w:val="00D81699"/>
    <w:rsid w:val="00D829DB"/>
    <w:rsid w:val="00D82DD3"/>
    <w:rsid w:val="00D83859"/>
    <w:rsid w:val="00D83A0A"/>
    <w:rsid w:val="00D849C8"/>
    <w:rsid w:val="00D85CC3"/>
    <w:rsid w:val="00D85E78"/>
    <w:rsid w:val="00D869F3"/>
    <w:rsid w:val="00D9069C"/>
    <w:rsid w:val="00D911E2"/>
    <w:rsid w:val="00D9181B"/>
    <w:rsid w:val="00D91EDD"/>
    <w:rsid w:val="00D93A93"/>
    <w:rsid w:val="00D94786"/>
    <w:rsid w:val="00D96920"/>
    <w:rsid w:val="00D97171"/>
    <w:rsid w:val="00D974D7"/>
    <w:rsid w:val="00D9751E"/>
    <w:rsid w:val="00D9758D"/>
    <w:rsid w:val="00D979C5"/>
    <w:rsid w:val="00D97ADA"/>
    <w:rsid w:val="00D97D4B"/>
    <w:rsid w:val="00D97FF4"/>
    <w:rsid w:val="00DA03E4"/>
    <w:rsid w:val="00DA0851"/>
    <w:rsid w:val="00DA097B"/>
    <w:rsid w:val="00DA0C27"/>
    <w:rsid w:val="00DA192C"/>
    <w:rsid w:val="00DA1C5E"/>
    <w:rsid w:val="00DA2C27"/>
    <w:rsid w:val="00DA32F8"/>
    <w:rsid w:val="00DA3587"/>
    <w:rsid w:val="00DA3AF9"/>
    <w:rsid w:val="00DA69B2"/>
    <w:rsid w:val="00DA6D2A"/>
    <w:rsid w:val="00DA6EF3"/>
    <w:rsid w:val="00DA731A"/>
    <w:rsid w:val="00DA7866"/>
    <w:rsid w:val="00DA7D5F"/>
    <w:rsid w:val="00DA7E31"/>
    <w:rsid w:val="00DB0032"/>
    <w:rsid w:val="00DB0BA8"/>
    <w:rsid w:val="00DB0D5E"/>
    <w:rsid w:val="00DB138A"/>
    <w:rsid w:val="00DB14B2"/>
    <w:rsid w:val="00DB1784"/>
    <w:rsid w:val="00DB18BB"/>
    <w:rsid w:val="00DB1EBD"/>
    <w:rsid w:val="00DB2D03"/>
    <w:rsid w:val="00DB32C3"/>
    <w:rsid w:val="00DB32C5"/>
    <w:rsid w:val="00DB3828"/>
    <w:rsid w:val="00DB3B47"/>
    <w:rsid w:val="00DB45B2"/>
    <w:rsid w:val="00DB54F0"/>
    <w:rsid w:val="00DB5A05"/>
    <w:rsid w:val="00DB68D0"/>
    <w:rsid w:val="00DB6CC2"/>
    <w:rsid w:val="00DB6D05"/>
    <w:rsid w:val="00DB6FFD"/>
    <w:rsid w:val="00DB70EC"/>
    <w:rsid w:val="00DC0799"/>
    <w:rsid w:val="00DC11DB"/>
    <w:rsid w:val="00DC12D4"/>
    <w:rsid w:val="00DC2731"/>
    <w:rsid w:val="00DC2E68"/>
    <w:rsid w:val="00DC2EE1"/>
    <w:rsid w:val="00DC3923"/>
    <w:rsid w:val="00DC433B"/>
    <w:rsid w:val="00DC6C33"/>
    <w:rsid w:val="00DD0944"/>
    <w:rsid w:val="00DD1608"/>
    <w:rsid w:val="00DD1CBC"/>
    <w:rsid w:val="00DD1F9A"/>
    <w:rsid w:val="00DD2160"/>
    <w:rsid w:val="00DD247E"/>
    <w:rsid w:val="00DD2842"/>
    <w:rsid w:val="00DD2C00"/>
    <w:rsid w:val="00DD4056"/>
    <w:rsid w:val="00DD4871"/>
    <w:rsid w:val="00DD4BDB"/>
    <w:rsid w:val="00DD4F12"/>
    <w:rsid w:val="00DD5BE7"/>
    <w:rsid w:val="00DD73AB"/>
    <w:rsid w:val="00DD7C62"/>
    <w:rsid w:val="00DD7ED8"/>
    <w:rsid w:val="00DE14E4"/>
    <w:rsid w:val="00DE16F2"/>
    <w:rsid w:val="00DE1E9B"/>
    <w:rsid w:val="00DE2498"/>
    <w:rsid w:val="00DE2514"/>
    <w:rsid w:val="00DE3329"/>
    <w:rsid w:val="00DE3BD4"/>
    <w:rsid w:val="00DE3C3D"/>
    <w:rsid w:val="00DE3CB2"/>
    <w:rsid w:val="00DE3D43"/>
    <w:rsid w:val="00DE3DE4"/>
    <w:rsid w:val="00DE3F68"/>
    <w:rsid w:val="00DE4FA1"/>
    <w:rsid w:val="00DE6B8B"/>
    <w:rsid w:val="00DE7390"/>
    <w:rsid w:val="00DE7EC1"/>
    <w:rsid w:val="00DF055A"/>
    <w:rsid w:val="00DF0561"/>
    <w:rsid w:val="00DF1718"/>
    <w:rsid w:val="00DF21E4"/>
    <w:rsid w:val="00DF34F8"/>
    <w:rsid w:val="00DF3AEE"/>
    <w:rsid w:val="00DF3C8C"/>
    <w:rsid w:val="00DF3EB6"/>
    <w:rsid w:val="00DF6128"/>
    <w:rsid w:val="00DF6E4C"/>
    <w:rsid w:val="00DF7067"/>
    <w:rsid w:val="00DF720F"/>
    <w:rsid w:val="00DF7380"/>
    <w:rsid w:val="00DF7EBA"/>
    <w:rsid w:val="00E00437"/>
    <w:rsid w:val="00E00DD6"/>
    <w:rsid w:val="00E00EC3"/>
    <w:rsid w:val="00E0182C"/>
    <w:rsid w:val="00E01ADF"/>
    <w:rsid w:val="00E01AF7"/>
    <w:rsid w:val="00E029A2"/>
    <w:rsid w:val="00E02FC3"/>
    <w:rsid w:val="00E032B1"/>
    <w:rsid w:val="00E037B4"/>
    <w:rsid w:val="00E03914"/>
    <w:rsid w:val="00E040D5"/>
    <w:rsid w:val="00E0470E"/>
    <w:rsid w:val="00E054AF"/>
    <w:rsid w:val="00E0599E"/>
    <w:rsid w:val="00E071DE"/>
    <w:rsid w:val="00E077F1"/>
    <w:rsid w:val="00E07CF1"/>
    <w:rsid w:val="00E07FF5"/>
    <w:rsid w:val="00E101F6"/>
    <w:rsid w:val="00E10CE1"/>
    <w:rsid w:val="00E10FA7"/>
    <w:rsid w:val="00E110DD"/>
    <w:rsid w:val="00E111B2"/>
    <w:rsid w:val="00E117FD"/>
    <w:rsid w:val="00E126DA"/>
    <w:rsid w:val="00E12B8F"/>
    <w:rsid w:val="00E13B38"/>
    <w:rsid w:val="00E1481B"/>
    <w:rsid w:val="00E154DA"/>
    <w:rsid w:val="00E1609B"/>
    <w:rsid w:val="00E16F8E"/>
    <w:rsid w:val="00E17AAA"/>
    <w:rsid w:val="00E203A7"/>
    <w:rsid w:val="00E2059D"/>
    <w:rsid w:val="00E20878"/>
    <w:rsid w:val="00E2099E"/>
    <w:rsid w:val="00E21842"/>
    <w:rsid w:val="00E226B8"/>
    <w:rsid w:val="00E22ED9"/>
    <w:rsid w:val="00E2309C"/>
    <w:rsid w:val="00E24156"/>
    <w:rsid w:val="00E24473"/>
    <w:rsid w:val="00E25145"/>
    <w:rsid w:val="00E25439"/>
    <w:rsid w:val="00E25694"/>
    <w:rsid w:val="00E27009"/>
    <w:rsid w:val="00E30EA3"/>
    <w:rsid w:val="00E318D7"/>
    <w:rsid w:val="00E32464"/>
    <w:rsid w:val="00E3289F"/>
    <w:rsid w:val="00E32A67"/>
    <w:rsid w:val="00E33A2D"/>
    <w:rsid w:val="00E34CE1"/>
    <w:rsid w:val="00E35039"/>
    <w:rsid w:val="00E35CAE"/>
    <w:rsid w:val="00E35E4C"/>
    <w:rsid w:val="00E376B6"/>
    <w:rsid w:val="00E37AD0"/>
    <w:rsid w:val="00E40886"/>
    <w:rsid w:val="00E41DCC"/>
    <w:rsid w:val="00E42227"/>
    <w:rsid w:val="00E43A61"/>
    <w:rsid w:val="00E44D45"/>
    <w:rsid w:val="00E44EEC"/>
    <w:rsid w:val="00E456A0"/>
    <w:rsid w:val="00E458A7"/>
    <w:rsid w:val="00E465F9"/>
    <w:rsid w:val="00E4669A"/>
    <w:rsid w:val="00E46D3F"/>
    <w:rsid w:val="00E47313"/>
    <w:rsid w:val="00E474F2"/>
    <w:rsid w:val="00E478F0"/>
    <w:rsid w:val="00E47A91"/>
    <w:rsid w:val="00E5321E"/>
    <w:rsid w:val="00E53228"/>
    <w:rsid w:val="00E53311"/>
    <w:rsid w:val="00E53593"/>
    <w:rsid w:val="00E536DB"/>
    <w:rsid w:val="00E53C0B"/>
    <w:rsid w:val="00E54000"/>
    <w:rsid w:val="00E547CF"/>
    <w:rsid w:val="00E5523A"/>
    <w:rsid w:val="00E555E0"/>
    <w:rsid w:val="00E56087"/>
    <w:rsid w:val="00E5659B"/>
    <w:rsid w:val="00E56D8F"/>
    <w:rsid w:val="00E57006"/>
    <w:rsid w:val="00E57384"/>
    <w:rsid w:val="00E60779"/>
    <w:rsid w:val="00E60A2A"/>
    <w:rsid w:val="00E611FB"/>
    <w:rsid w:val="00E62824"/>
    <w:rsid w:val="00E64044"/>
    <w:rsid w:val="00E6474F"/>
    <w:rsid w:val="00E64888"/>
    <w:rsid w:val="00E6489B"/>
    <w:rsid w:val="00E64F06"/>
    <w:rsid w:val="00E65053"/>
    <w:rsid w:val="00E651CE"/>
    <w:rsid w:val="00E66854"/>
    <w:rsid w:val="00E66E45"/>
    <w:rsid w:val="00E67113"/>
    <w:rsid w:val="00E70B20"/>
    <w:rsid w:val="00E718E6"/>
    <w:rsid w:val="00E71C74"/>
    <w:rsid w:val="00E71F9A"/>
    <w:rsid w:val="00E7267B"/>
    <w:rsid w:val="00E72852"/>
    <w:rsid w:val="00E72AB2"/>
    <w:rsid w:val="00E731C1"/>
    <w:rsid w:val="00E7373D"/>
    <w:rsid w:val="00E73BDF"/>
    <w:rsid w:val="00E745B5"/>
    <w:rsid w:val="00E74804"/>
    <w:rsid w:val="00E7491E"/>
    <w:rsid w:val="00E74A8E"/>
    <w:rsid w:val="00E76A90"/>
    <w:rsid w:val="00E76C39"/>
    <w:rsid w:val="00E77930"/>
    <w:rsid w:val="00E80B45"/>
    <w:rsid w:val="00E80F7E"/>
    <w:rsid w:val="00E816BA"/>
    <w:rsid w:val="00E817DA"/>
    <w:rsid w:val="00E81967"/>
    <w:rsid w:val="00E81BE4"/>
    <w:rsid w:val="00E823B7"/>
    <w:rsid w:val="00E82B80"/>
    <w:rsid w:val="00E83018"/>
    <w:rsid w:val="00E8353F"/>
    <w:rsid w:val="00E841EF"/>
    <w:rsid w:val="00E84784"/>
    <w:rsid w:val="00E84A98"/>
    <w:rsid w:val="00E84B77"/>
    <w:rsid w:val="00E84F43"/>
    <w:rsid w:val="00E85044"/>
    <w:rsid w:val="00E8579D"/>
    <w:rsid w:val="00E85F92"/>
    <w:rsid w:val="00E863E3"/>
    <w:rsid w:val="00E867D5"/>
    <w:rsid w:val="00E86F31"/>
    <w:rsid w:val="00E87618"/>
    <w:rsid w:val="00E90275"/>
    <w:rsid w:val="00E90580"/>
    <w:rsid w:val="00E90AB4"/>
    <w:rsid w:val="00E90D48"/>
    <w:rsid w:val="00E90EE7"/>
    <w:rsid w:val="00E917C1"/>
    <w:rsid w:val="00E918D8"/>
    <w:rsid w:val="00E92890"/>
    <w:rsid w:val="00E928DF"/>
    <w:rsid w:val="00E94641"/>
    <w:rsid w:val="00E95240"/>
    <w:rsid w:val="00E953DF"/>
    <w:rsid w:val="00E956CA"/>
    <w:rsid w:val="00E95B81"/>
    <w:rsid w:val="00E95FDB"/>
    <w:rsid w:val="00E96383"/>
    <w:rsid w:val="00E96510"/>
    <w:rsid w:val="00E97C79"/>
    <w:rsid w:val="00EA098A"/>
    <w:rsid w:val="00EA0CE8"/>
    <w:rsid w:val="00EA1B3A"/>
    <w:rsid w:val="00EA3B98"/>
    <w:rsid w:val="00EA4D10"/>
    <w:rsid w:val="00EA6DFE"/>
    <w:rsid w:val="00EA73FD"/>
    <w:rsid w:val="00EA7576"/>
    <w:rsid w:val="00EA7624"/>
    <w:rsid w:val="00EA7E1E"/>
    <w:rsid w:val="00EA7F1A"/>
    <w:rsid w:val="00EB07FA"/>
    <w:rsid w:val="00EB0D21"/>
    <w:rsid w:val="00EB0ECC"/>
    <w:rsid w:val="00EB1A59"/>
    <w:rsid w:val="00EB4506"/>
    <w:rsid w:val="00EB4E6F"/>
    <w:rsid w:val="00EB4E95"/>
    <w:rsid w:val="00EB55FA"/>
    <w:rsid w:val="00EB5F94"/>
    <w:rsid w:val="00EB6857"/>
    <w:rsid w:val="00EB742C"/>
    <w:rsid w:val="00EB7895"/>
    <w:rsid w:val="00EB7934"/>
    <w:rsid w:val="00EB793E"/>
    <w:rsid w:val="00EC0AC2"/>
    <w:rsid w:val="00EC0E44"/>
    <w:rsid w:val="00EC1FAA"/>
    <w:rsid w:val="00EC2181"/>
    <w:rsid w:val="00EC37FD"/>
    <w:rsid w:val="00EC4B4F"/>
    <w:rsid w:val="00EC58A2"/>
    <w:rsid w:val="00EC5A78"/>
    <w:rsid w:val="00EC62D6"/>
    <w:rsid w:val="00EC62D8"/>
    <w:rsid w:val="00EC62DA"/>
    <w:rsid w:val="00EC6F2E"/>
    <w:rsid w:val="00EC74A6"/>
    <w:rsid w:val="00EC7594"/>
    <w:rsid w:val="00EC7EE3"/>
    <w:rsid w:val="00ED01D8"/>
    <w:rsid w:val="00ED0D60"/>
    <w:rsid w:val="00ED165D"/>
    <w:rsid w:val="00ED2E77"/>
    <w:rsid w:val="00ED33DC"/>
    <w:rsid w:val="00ED390A"/>
    <w:rsid w:val="00ED3B71"/>
    <w:rsid w:val="00ED44ED"/>
    <w:rsid w:val="00ED47F8"/>
    <w:rsid w:val="00ED56DE"/>
    <w:rsid w:val="00ED58DF"/>
    <w:rsid w:val="00ED5B09"/>
    <w:rsid w:val="00ED5D2C"/>
    <w:rsid w:val="00ED6101"/>
    <w:rsid w:val="00ED612A"/>
    <w:rsid w:val="00ED6682"/>
    <w:rsid w:val="00ED6DE1"/>
    <w:rsid w:val="00ED738A"/>
    <w:rsid w:val="00EE23BF"/>
    <w:rsid w:val="00EE299E"/>
    <w:rsid w:val="00EE32B2"/>
    <w:rsid w:val="00EE3903"/>
    <w:rsid w:val="00EE3DE6"/>
    <w:rsid w:val="00EE4021"/>
    <w:rsid w:val="00EE4058"/>
    <w:rsid w:val="00EE45C8"/>
    <w:rsid w:val="00EE4DF6"/>
    <w:rsid w:val="00EE52AD"/>
    <w:rsid w:val="00EE5DFA"/>
    <w:rsid w:val="00EE79E4"/>
    <w:rsid w:val="00EE7C1E"/>
    <w:rsid w:val="00EF01F2"/>
    <w:rsid w:val="00EF02B1"/>
    <w:rsid w:val="00EF03CD"/>
    <w:rsid w:val="00EF0745"/>
    <w:rsid w:val="00EF0BA5"/>
    <w:rsid w:val="00EF1032"/>
    <w:rsid w:val="00EF17A3"/>
    <w:rsid w:val="00EF17F8"/>
    <w:rsid w:val="00EF25A7"/>
    <w:rsid w:val="00EF3061"/>
    <w:rsid w:val="00EF3159"/>
    <w:rsid w:val="00EF335B"/>
    <w:rsid w:val="00EF3A45"/>
    <w:rsid w:val="00EF41B5"/>
    <w:rsid w:val="00EF47DD"/>
    <w:rsid w:val="00EF52A9"/>
    <w:rsid w:val="00EF5F0D"/>
    <w:rsid w:val="00EF6CEE"/>
    <w:rsid w:val="00EF7236"/>
    <w:rsid w:val="00EF7504"/>
    <w:rsid w:val="00EF7F05"/>
    <w:rsid w:val="00F0038C"/>
    <w:rsid w:val="00F005EB"/>
    <w:rsid w:val="00F00CDE"/>
    <w:rsid w:val="00F02626"/>
    <w:rsid w:val="00F03186"/>
    <w:rsid w:val="00F032A2"/>
    <w:rsid w:val="00F03A55"/>
    <w:rsid w:val="00F03DBB"/>
    <w:rsid w:val="00F05411"/>
    <w:rsid w:val="00F06E67"/>
    <w:rsid w:val="00F071D0"/>
    <w:rsid w:val="00F07AD1"/>
    <w:rsid w:val="00F10861"/>
    <w:rsid w:val="00F10A28"/>
    <w:rsid w:val="00F1163C"/>
    <w:rsid w:val="00F12A12"/>
    <w:rsid w:val="00F12C68"/>
    <w:rsid w:val="00F133FF"/>
    <w:rsid w:val="00F138D0"/>
    <w:rsid w:val="00F13D8C"/>
    <w:rsid w:val="00F13F4C"/>
    <w:rsid w:val="00F152DF"/>
    <w:rsid w:val="00F15899"/>
    <w:rsid w:val="00F15997"/>
    <w:rsid w:val="00F16882"/>
    <w:rsid w:val="00F171DE"/>
    <w:rsid w:val="00F17815"/>
    <w:rsid w:val="00F20791"/>
    <w:rsid w:val="00F208DD"/>
    <w:rsid w:val="00F210E2"/>
    <w:rsid w:val="00F216A5"/>
    <w:rsid w:val="00F2193A"/>
    <w:rsid w:val="00F21977"/>
    <w:rsid w:val="00F220C3"/>
    <w:rsid w:val="00F225BD"/>
    <w:rsid w:val="00F22E7E"/>
    <w:rsid w:val="00F22F76"/>
    <w:rsid w:val="00F23149"/>
    <w:rsid w:val="00F233A1"/>
    <w:rsid w:val="00F235E5"/>
    <w:rsid w:val="00F244D5"/>
    <w:rsid w:val="00F25629"/>
    <w:rsid w:val="00F262DE"/>
    <w:rsid w:val="00F278BD"/>
    <w:rsid w:val="00F306E4"/>
    <w:rsid w:val="00F30719"/>
    <w:rsid w:val="00F312B0"/>
    <w:rsid w:val="00F31678"/>
    <w:rsid w:val="00F31CB9"/>
    <w:rsid w:val="00F32518"/>
    <w:rsid w:val="00F340C0"/>
    <w:rsid w:val="00F34A2F"/>
    <w:rsid w:val="00F354B6"/>
    <w:rsid w:val="00F35775"/>
    <w:rsid w:val="00F35BD7"/>
    <w:rsid w:val="00F3609D"/>
    <w:rsid w:val="00F375F4"/>
    <w:rsid w:val="00F37AD2"/>
    <w:rsid w:val="00F40729"/>
    <w:rsid w:val="00F41508"/>
    <w:rsid w:val="00F4163A"/>
    <w:rsid w:val="00F4322C"/>
    <w:rsid w:val="00F433AC"/>
    <w:rsid w:val="00F44011"/>
    <w:rsid w:val="00F46A0A"/>
    <w:rsid w:val="00F46D72"/>
    <w:rsid w:val="00F46FC3"/>
    <w:rsid w:val="00F50025"/>
    <w:rsid w:val="00F50978"/>
    <w:rsid w:val="00F50AB2"/>
    <w:rsid w:val="00F5195D"/>
    <w:rsid w:val="00F52A90"/>
    <w:rsid w:val="00F52FC0"/>
    <w:rsid w:val="00F53A29"/>
    <w:rsid w:val="00F54461"/>
    <w:rsid w:val="00F551DE"/>
    <w:rsid w:val="00F55644"/>
    <w:rsid w:val="00F55CBC"/>
    <w:rsid w:val="00F5611F"/>
    <w:rsid w:val="00F56279"/>
    <w:rsid w:val="00F56A60"/>
    <w:rsid w:val="00F56CF7"/>
    <w:rsid w:val="00F57013"/>
    <w:rsid w:val="00F5707E"/>
    <w:rsid w:val="00F5760C"/>
    <w:rsid w:val="00F60182"/>
    <w:rsid w:val="00F603BC"/>
    <w:rsid w:val="00F6047E"/>
    <w:rsid w:val="00F60BB8"/>
    <w:rsid w:val="00F61166"/>
    <w:rsid w:val="00F614AC"/>
    <w:rsid w:val="00F61BB5"/>
    <w:rsid w:val="00F61D24"/>
    <w:rsid w:val="00F62026"/>
    <w:rsid w:val="00F62385"/>
    <w:rsid w:val="00F624E5"/>
    <w:rsid w:val="00F6309B"/>
    <w:rsid w:val="00F636E3"/>
    <w:rsid w:val="00F638A6"/>
    <w:rsid w:val="00F63969"/>
    <w:rsid w:val="00F6431E"/>
    <w:rsid w:val="00F64788"/>
    <w:rsid w:val="00F6484F"/>
    <w:rsid w:val="00F6494E"/>
    <w:rsid w:val="00F64EB2"/>
    <w:rsid w:val="00F65D1D"/>
    <w:rsid w:val="00F65D4F"/>
    <w:rsid w:val="00F65FB6"/>
    <w:rsid w:val="00F66559"/>
    <w:rsid w:val="00F669BA"/>
    <w:rsid w:val="00F679F7"/>
    <w:rsid w:val="00F67ACE"/>
    <w:rsid w:val="00F7032B"/>
    <w:rsid w:val="00F70375"/>
    <w:rsid w:val="00F7073D"/>
    <w:rsid w:val="00F7078C"/>
    <w:rsid w:val="00F70D81"/>
    <w:rsid w:val="00F72C94"/>
    <w:rsid w:val="00F7334D"/>
    <w:rsid w:val="00F73EFA"/>
    <w:rsid w:val="00F75692"/>
    <w:rsid w:val="00F75A8B"/>
    <w:rsid w:val="00F76A59"/>
    <w:rsid w:val="00F76EBD"/>
    <w:rsid w:val="00F805FE"/>
    <w:rsid w:val="00F80B57"/>
    <w:rsid w:val="00F80F44"/>
    <w:rsid w:val="00F81470"/>
    <w:rsid w:val="00F8148B"/>
    <w:rsid w:val="00F816EE"/>
    <w:rsid w:val="00F81AF4"/>
    <w:rsid w:val="00F8272D"/>
    <w:rsid w:val="00F83080"/>
    <w:rsid w:val="00F834D0"/>
    <w:rsid w:val="00F8365F"/>
    <w:rsid w:val="00F8383C"/>
    <w:rsid w:val="00F83885"/>
    <w:rsid w:val="00F84B5E"/>
    <w:rsid w:val="00F85247"/>
    <w:rsid w:val="00F86221"/>
    <w:rsid w:val="00F86E81"/>
    <w:rsid w:val="00F8707F"/>
    <w:rsid w:val="00F875BA"/>
    <w:rsid w:val="00F87993"/>
    <w:rsid w:val="00F90106"/>
    <w:rsid w:val="00F90C7E"/>
    <w:rsid w:val="00F90EF8"/>
    <w:rsid w:val="00F91428"/>
    <w:rsid w:val="00F919D1"/>
    <w:rsid w:val="00F91D95"/>
    <w:rsid w:val="00F91E1A"/>
    <w:rsid w:val="00F9256C"/>
    <w:rsid w:val="00F925F1"/>
    <w:rsid w:val="00F92DC1"/>
    <w:rsid w:val="00F9323C"/>
    <w:rsid w:val="00F9349C"/>
    <w:rsid w:val="00F9373D"/>
    <w:rsid w:val="00F93C46"/>
    <w:rsid w:val="00F94729"/>
    <w:rsid w:val="00F94842"/>
    <w:rsid w:val="00F948AF"/>
    <w:rsid w:val="00F94AA9"/>
    <w:rsid w:val="00F94B8D"/>
    <w:rsid w:val="00F94C76"/>
    <w:rsid w:val="00F94D33"/>
    <w:rsid w:val="00F951EE"/>
    <w:rsid w:val="00F95B0E"/>
    <w:rsid w:val="00F95F99"/>
    <w:rsid w:val="00F9645A"/>
    <w:rsid w:val="00F965F7"/>
    <w:rsid w:val="00F97995"/>
    <w:rsid w:val="00F97B4F"/>
    <w:rsid w:val="00FA0F55"/>
    <w:rsid w:val="00FA1100"/>
    <w:rsid w:val="00FA1582"/>
    <w:rsid w:val="00FA241C"/>
    <w:rsid w:val="00FA2D25"/>
    <w:rsid w:val="00FA39DC"/>
    <w:rsid w:val="00FA47B6"/>
    <w:rsid w:val="00FA5804"/>
    <w:rsid w:val="00FA5B5F"/>
    <w:rsid w:val="00FA6444"/>
    <w:rsid w:val="00FA6757"/>
    <w:rsid w:val="00FA6A72"/>
    <w:rsid w:val="00FA6AAE"/>
    <w:rsid w:val="00FA70C9"/>
    <w:rsid w:val="00FB0623"/>
    <w:rsid w:val="00FB0A8A"/>
    <w:rsid w:val="00FB15A0"/>
    <w:rsid w:val="00FB19AF"/>
    <w:rsid w:val="00FB2097"/>
    <w:rsid w:val="00FB2948"/>
    <w:rsid w:val="00FB29F3"/>
    <w:rsid w:val="00FB3286"/>
    <w:rsid w:val="00FB45DB"/>
    <w:rsid w:val="00FB4818"/>
    <w:rsid w:val="00FB4B96"/>
    <w:rsid w:val="00FB4F46"/>
    <w:rsid w:val="00FB6212"/>
    <w:rsid w:val="00FB6534"/>
    <w:rsid w:val="00FB656B"/>
    <w:rsid w:val="00FB6E84"/>
    <w:rsid w:val="00FC0ACF"/>
    <w:rsid w:val="00FC27D0"/>
    <w:rsid w:val="00FC286E"/>
    <w:rsid w:val="00FC3C73"/>
    <w:rsid w:val="00FC3F15"/>
    <w:rsid w:val="00FC4018"/>
    <w:rsid w:val="00FC4180"/>
    <w:rsid w:val="00FC447B"/>
    <w:rsid w:val="00FC462F"/>
    <w:rsid w:val="00FC5320"/>
    <w:rsid w:val="00FC550C"/>
    <w:rsid w:val="00FC5782"/>
    <w:rsid w:val="00FC5B38"/>
    <w:rsid w:val="00FC5BBA"/>
    <w:rsid w:val="00FC63A7"/>
    <w:rsid w:val="00FC67A0"/>
    <w:rsid w:val="00FC6F41"/>
    <w:rsid w:val="00FC6F8F"/>
    <w:rsid w:val="00FD0B36"/>
    <w:rsid w:val="00FD172E"/>
    <w:rsid w:val="00FD1F9D"/>
    <w:rsid w:val="00FD2298"/>
    <w:rsid w:val="00FD27EF"/>
    <w:rsid w:val="00FD323F"/>
    <w:rsid w:val="00FD3D8A"/>
    <w:rsid w:val="00FD403C"/>
    <w:rsid w:val="00FD45E3"/>
    <w:rsid w:val="00FD489F"/>
    <w:rsid w:val="00FD4DDA"/>
    <w:rsid w:val="00FD50B0"/>
    <w:rsid w:val="00FD5682"/>
    <w:rsid w:val="00FD5973"/>
    <w:rsid w:val="00FD5A1E"/>
    <w:rsid w:val="00FD5AE2"/>
    <w:rsid w:val="00FD6919"/>
    <w:rsid w:val="00FD6E6F"/>
    <w:rsid w:val="00FD7645"/>
    <w:rsid w:val="00FD789C"/>
    <w:rsid w:val="00FE006B"/>
    <w:rsid w:val="00FE0D0A"/>
    <w:rsid w:val="00FE164E"/>
    <w:rsid w:val="00FE2809"/>
    <w:rsid w:val="00FE2B58"/>
    <w:rsid w:val="00FE336D"/>
    <w:rsid w:val="00FE3486"/>
    <w:rsid w:val="00FE35FE"/>
    <w:rsid w:val="00FE3AF5"/>
    <w:rsid w:val="00FE4204"/>
    <w:rsid w:val="00FE4592"/>
    <w:rsid w:val="00FE4B9A"/>
    <w:rsid w:val="00FE4C19"/>
    <w:rsid w:val="00FE5FF4"/>
    <w:rsid w:val="00FE6F6A"/>
    <w:rsid w:val="00FE77CF"/>
    <w:rsid w:val="00FE7B6C"/>
    <w:rsid w:val="00FE7B82"/>
    <w:rsid w:val="00FE7FDD"/>
    <w:rsid w:val="00FF0300"/>
    <w:rsid w:val="00FF0EEC"/>
    <w:rsid w:val="00FF143C"/>
    <w:rsid w:val="00FF18DE"/>
    <w:rsid w:val="00FF1C9D"/>
    <w:rsid w:val="00FF31B1"/>
    <w:rsid w:val="00FF3493"/>
    <w:rsid w:val="00FF389E"/>
    <w:rsid w:val="00FF3AB8"/>
    <w:rsid w:val="00FF3E76"/>
    <w:rsid w:val="00FF48D9"/>
    <w:rsid w:val="00FF5BC0"/>
    <w:rsid w:val="00FF6A5C"/>
    <w:rsid w:val="00FF6E65"/>
    <w:rsid w:val="00FF7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818D7D8E-3782-43AE-A5BB-B8C2528F6B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rsid w:val="00AF3D3C"/>
    <w:rPr>
      <w:sz w:val="24"/>
      <w:szCs w:val="24"/>
      <w:lang w:val="el-GR" w:eastAsia="el-GR"/>
    </w:rPr>
  </w:style>
  <w:style w:type="paragraph" w:styleId="20">
    <w:name w:val="heading 2"/>
    <w:basedOn w:val="a0"/>
    <w:next w:val="a0"/>
    <w:qFormat/>
    <w:rsid w:val="003B66BE"/>
    <w:pPr>
      <w:keepNext/>
      <w:numPr>
        <w:ilvl w:val="1"/>
        <w:numId w:val="6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qFormat/>
    <w:rsid w:val="003B66BE"/>
    <w:pPr>
      <w:keepNext/>
      <w:numPr>
        <w:ilvl w:val="2"/>
        <w:numId w:val="6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qFormat/>
    <w:rsid w:val="003B66BE"/>
    <w:pPr>
      <w:keepNext/>
      <w:numPr>
        <w:ilvl w:val="3"/>
        <w:numId w:val="6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qFormat/>
    <w:rsid w:val="003B66BE"/>
    <w:pPr>
      <w:numPr>
        <w:ilvl w:val="4"/>
        <w:numId w:val="6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qFormat/>
    <w:rsid w:val="003B66BE"/>
    <w:pPr>
      <w:numPr>
        <w:ilvl w:val="5"/>
        <w:numId w:val="6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qFormat/>
    <w:rsid w:val="003B66BE"/>
    <w:pPr>
      <w:numPr>
        <w:ilvl w:val="6"/>
        <w:numId w:val="6"/>
      </w:numPr>
      <w:spacing w:before="240" w:after="60"/>
      <w:outlineLvl w:val="6"/>
    </w:pPr>
  </w:style>
  <w:style w:type="paragraph" w:styleId="8">
    <w:name w:val="heading 8"/>
    <w:basedOn w:val="a0"/>
    <w:next w:val="a0"/>
    <w:qFormat/>
    <w:rsid w:val="003B66BE"/>
    <w:pPr>
      <w:numPr>
        <w:ilvl w:val="7"/>
        <w:numId w:val="6"/>
      </w:num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qFormat/>
    <w:rsid w:val="003B66BE"/>
    <w:pPr>
      <w:numPr>
        <w:ilvl w:val="8"/>
        <w:numId w:val="6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"/>
    <w:aliases w:val="mylist"/>
    <w:basedOn w:val="a0"/>
    <w:rsid w:val="00234326"/>
    <w:pPr>
      <w:numPr>
        <w:numId w:val="1"/>
      </w:numPr>
      <w:spacing w:before="240"/>
      <w:contextualSpacing/>
    </w:pPr>
  </w:style>
  <w:style w:type="paragraph" w:styleId="2">
    <w:name w:val="List 2"/>
    <w:aliases w:val="mylist2"/>
    <w:basedOn w:val="a0"/>
    <w:rsid w:val="003B66BE"/>
    <w:pPr>
      <w:numPr>
        <w:numId w:val="6"/>
      </w:numPr>
    </w:pPr>
  </w:style>
  <w:style w:type="paragraph" w:styleId="a4">
    <w:name w:val="header"/>
    <w:basedOn w:val="a0"/>
    <w:rsid w:val="00AF3D3C"/>
    <w:pPr>
      <w:tabs>
        <w:tab w:val="center" w:pos="4153"/>
        <w:tab w:val="right" w:pos="8306"/>
      </w:tabs>
    </w:pPr>
  </w:style>
  <w:style w:type="paragraph" w:styleId="a5">
    <w:name w:val="footer"/>
    <w:basedOn w:val="a0"/>
    <w:rsid w:val="00AF3D3C"/>
    <w:pPr>
      <w:tabs>
        <w:tab w:val="center" w:pos="4153"/>
        <w:tab w:val="right" w:pos="8306"/>
      </w:tabs>
    </w:pPr>
  </w:style>
  <w:style w:type="table" w:styleId="a6">
    <w:name w:val="Table Grid"/>
    <w:basedOn w:val="a2"/>
    <w:rsid w:val="00DD4F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1"/>
    <w:uiPriority w:val="99"/>
    <w:semiHidden/>
    <w:rsid w:val="00F12C68"/>
    <w:rPr>
      <w:color w:val="808080"/>
    </w:rPr>
  </w:style>
  <w:style w:type="paragraph" w:styleId="a8">
    <w:name w:val="Balloon Text"/>
    <w:basedOn w:val="a0"/>
    <w:link w:val="Char"/>
    <w:rsid w:val="002B39F2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1"/>
    <w:link w:val="a8"/>
    <w:rsid w:val="002B39F2"/>
    <w:rPr>
      <w:rFonts w:ascii="Tahoma" w:hAnsi="Tahoma" w:cs="Tahoma"/>
      <w:sz w:val="16"/>
      <w:szCs w:val="16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11489E-E92F-494C-8A20-96E026F58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18</Words>
  <Characters>4961</Characters>
  <Application>Microsoft Office Word</Application>
  <DocSecurity>0</DocSecurity>
  <Lines>41</Lines>
  <Paragraphs>1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ΠΛΗ20, ΔΙΑΚΡΙΤΑ ΜΑΘΗΜΑΤΙΚΑ ΚΑΙ ΜΑΘΗΜΑΤΙΚΗ ΛΟΓΙΚΗ</vt:lpstr>
      <vt:lpstr>ΠΛΗ20, ΔΙΑΚΡΙΤΑ ΜΑΘΗΜΑΤΙΚΑ ΚΑΙ ΜΑΘΗΜΑΤΙΚΗ ΛΟΓΙΚΗ</vt:lpstr>
    </vt:vector>
  </TitlesOfParts>
  <Company/>
  <LinksUpToDate>false</LinksUpToDate>
  <CharactersWithSpaces>5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ΛΗ20, ΔΙΑΚΡΙΤΑ ΜΑΘΗΜΑΤΙΚΑ ΚΑΙ ΜΑΘΗΜΑΤΙΚΗ ΛΟΓΙΚΗ</dc:title>
  <dc:creator>Dimitris Kavvadias</dc:creator>
  <cp:lastModifiedBy>loykas</cp:lastModifiedBy>
  <cp:revision>2</cp:revision>
  <cp:lastPrinted>2016-07-16T13:41:00Z</cp:lastPrinted>
  <dcterms:created xsi:type="dcterms:W3CDTF">2018-07-04T15:59:00Z</dcterms:created>
  <dcterms:modified xsi:type="dcterms:W3CDTF">2018-07-04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